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5D74" w:rsidRPr="008129D3" w:rsidRDefault="00EA5D74" w:rsidP="008129D3">
      <w:pPr>
        <w:jc w:val="center"/>
        <w:rPr>
          <w:b/>
          <w:sz w:val="26"/>
          <w:szCs w:val="26"/>
          <w:lang w:val="pt-BR"/>
        </w:rPr>
      </w:pPr>
    </w:p>
    <w:p w:rsidR="001B3C49" w:rsidRPr="00041E36" w:rsidRDefault="00C248AE" w:rsidP="00041E36">
      <w:pPr>
        <w:spacing w:after="120" w:line="360" w:lineRule="auto"/>
        <w:ind w:right="-14"/>
        <w:jc w:val="both"/>
        <w:rPr>
          <w:sz w:val="28"/>
          <w:szCs w:val="28"/>
          <w:lang w:val="pt-BR"/>
        </w:rPr>
      </w:pPr>
      <w:r w:rsidRPr="00041E36">
        <w:rPr>
          <w:sz w:val="28"/>
          <w:szCs w:val="28"/>
          <w:u w:val="single"/>
          <w:lang w:val="pt-BR"/>
        </w:rPr>
        <w:t>Bài 1:</w:t>
      </w:r>
      <w:r w:rsidRPr="00041E36">
        <w:rPr>
          <w:sz w:val="28"/>
          <w:szCs w:val="28"/>
          <w:lang w:val="pt-BR"/>
        </w:rPr>
        <w:t xml:space="preserve">    </w:t>
      </w:r>
      <w:r w:rsidR="001B3C49" w:rsidRPr="00041E36">
        <w:rPr>
          <w:sz w:val="28"/>
          <w:szCs w:val="28"/>
          <w:lang w:val="pt-BR"/>
        </w:rPr>
        <w:t xml:space="preserve">1) </w:t>
      </w:r>
      <w:r w:rsidR="00347A20" w:rsidRPr="00041E36">
        <w:rPr>
          <w:position w:val="-6"/>
          <w:sz w:val="28"/>
          <w:szCs w:val="28"/>
          <w:lang w:val="pt-BR"/>
        </w:rPr>
        <w:object w:dxaOrig="1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2pt;height:15.6pt" o:ole="">
            <v:imagedata r:id="rId7" o:title=""/>
          </v:shape>
          <o:OLEObject Type="Embed" ProgID="Equation.DSMT4" ShapeID="_x0000_i1025" DrawAspect="Content" ObjectID="_1543497221" r:id="rId8"/>
        </w:object>
      </w:r>
      <w:r w:rsidR="00BC158F" w:rsidRPr="00041E36">
        <w:rPr>
          <w:position w:val="-6"/>
          <w:sz w:val="28"/>
          <w:szCs w:val="28"/>
          <w:lang w:val="pt-BR"/>
        </w:rPr>
        <w:t xml:space="preserve">= </w:t>
      </w:r>
      <w:r w:rsidR="001B3C49" w:rsidRPr="00041E36">
        <w:rPr>
          <w:sz w:val="28"/>
          <w:szCs w:val="28"/>
          <w:lang w:val="pt-BR"/>
        </w:rPr>
        <w:t xml:space="preserve"> </w:t>
      </w:r>
      <w:r w:rsidR="00BC158F" w:rsidRPr="00041E36">
        <w:rPr>
          <w:position w:val="-16"/>
          <w:sz w:val="28"/>
          <w:szCs w:val="28"/>
          <w:lang w:val="pt-BR"/>
        </w:rPr>
        <w:object w:dxaOrig="2720" w:dyaOrig="460">
          <v:shape id="_x0000_i1026" type="#_x0000_t75" style="width:135.95pt;height:22.55pt" o:ole="">
            <v:imagedata r:id="rId9" o:title=""/>
          </v:shape>
          <o:OLEObject Type="Embed" ProgID="Equation.DSMT4" ShapeID="_x0000_i1026" DrawAspect="Content" ObjectID="_1543497222" r:id="rId10"/>
        </w:object>
      </w:r>
      <w:r w:rsidR="001B3C49" w:rsidRPr="00041E36">
        <w:rPr>
          <w:sz w:val="28"/>
          <w:szCs w:val="28"/>
          <w:lang w:val="pt-BR"/>
        </w:rPr>
        <w:t xml:space="preserve">   </w:t>
      </w:r>
      <w:r w:rsidR="00BC158F" w:rsidRPr="00041E36">
        <w:rPr>
          <w:sz w:val="28"/>
          <w:szCs w:val="28"/>
          <w:lang w:val="pt-BR"/>
        </w:rPr>
        <w:t>(0.5đ)</w:t>
      </w:r>
      <w:r w:rsidR="001B3C49" w:rsidRPr="00041E36">
        <w:rPr>
          <w:sz w:val="28"/>
          <w:szCs w:val="28"/>
          <w:lang w:val="pt-BR"/>
        </w:rPr>
        <w:t xml:space="preserve">   </w:t>
      </w:r>
    </w:p>
    <w:p w:rsidR="001B3C49" w:rsidRPr="00041E36" w:rsidRDefault="00010191" w:rsidP="00041E36">
      <w:pPr>
        <w:spacing w:after="120" w:line="360" w:lineRule="auto"/>
        <w:ind w:right="-14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  </w:t>
      </w:r>
      <w:r w:rsidR="001B3C49" w:rsidRPr="00041E36">
        <w:rPr>
          <w:sz w:val="28"/>
          <w:szCs w:val="28"/>
          <w:lang w:val="pt-BR"/>
        </w:rPr>
        <w:t xml:space="preserve">2) </w:t>
      </w:r>
      <w:r w:rsidR="00BC158F" w:rsidRPr="00041E36">
        <w:rPr>
          <w:position w:val="-14"/>
          <w:sz w:val="28"/>
          <w:szCs w:val="28"/>
        </w:rPr>
        <w:object w:dxaOrig="6259" w:dyaOrig="400">
          <v:shape id="_x0000_i1027" type="#_x0000_t75" style="width:312.2pt;height:20.4pt" o:ole="">
            <v:imagedata r:id="rId11" o:title=""/>
          </v:shape>
          <o:OLEObject Type="Embed" ProgID="Equation.DSMT4" ShapeID="_x0000_i1027" DrawAspect="Content" ObjectID="_1543497223" r:id="rId12"/>
        </w:object>
      </w:r>
      <w:r w:rsidR="00BC158F" w:rsidRPr="00041E36">
        <w:rPr>
          <w:sz w:val="28"/>
          <w:szCs w:val="28"/>
          <w:lang w:val="pt-BR"/>
        </w:rPr>
        <w:t xml:space="preserve"> </w:t>
      </w:r>
      <w:r w:rsidR="00A437F7">
        <w:rPr>
          <w:sz w:val="28"/>
          <w:szCs w:val="28"/>
          <w:lang w:val="pt-BR"/>
        </w:rPr>
        <w:t xml:space="preserve"> </w:t>
      </w:r>
      <w:r w:rsidR="00BC158F" w:rsidRPr="00041E36">
        <w:rPr>
          <w:sz w:val="28"/>
          <w:szCs w:val="28"/>
          <w:lang w:val="pt-BR"/>
        </w:rPr>
        <w:t>(0.5đ)</w:t>
      </w:r>
      <w:r w:rsidR="00347A20" w:rsidRPr="00041E36">
        <w:rPr>
          <w:sz w:val="28"/>
          <w:szCs w:val="28"/>
          <w:lang w:val="pt-BR"/>
        </w:rPr>
        <w:t xml:space="preserve">   </w:t>
      </w:r>
    </w:p>
    <w:p w:rsidR="001B3C49" w:rsidRPr="00041E36" w:rsidRDefault="001B3C49" w:rsidP="00041E36">
      <w:pPr>
        <w:tabs>
          <w:tab w:val="left" w:pos="9923"/>
        </w:tabs>
        <w:spacing w:before="120" w:after="120" w:line="360" w:lineRule="auto"/>
        <w:rPr>
          <w:sz w:val="28"/>
          <w:szCs w:val="28"/>
          <w:lang w:val="pt-BR"/>
        </w:rPr>
      </w:pPr>
      <w:r w:rsidRPr="00041E36">
        <w:rPr>
          <w:sz w:val="28"/>
          <w:szCs w:val="28"/>
          <w:lang w:val="pt-BR"/>
        </w:rPr>
        <w:t xml:space="preserve">              3</w:t>
      </w:r>
      <w:r w:rsidR="001D53B5" w:rsidRPr="00041E36">
        <w:rPr>
          <w:sz w:val="28"/>
          <w:szCs w:val="28"/>
          <w:lang w:val="pt-BR"/>
        </w:rPr>
        <w:t xml:space="preserve">) </w:t>
      </w:r>
      <w:r w:rsidR="00F23D1F" w:rsidRPr="00041E36">
        <w:rPr>
          <w:position w:val="-16"/>
          <w:sz w:val="28"/>
          <w:szCs w:val="28"/>
        </w:rPr>
        <w:object w:dxaOrig="7320" w:dyaOrig="460">
          <v:shape id="_x0000_i1028" type="#_x0000_t75" style="width:365.9pt;height:23.1pt" o:ole="">
            <v:imagedata r:id="rId13" o:title=""/>
          </v:shape>
          <o:OLEObject Type="Embed" ProgID="Equation.DSMT4" ShapeID="_x0000_i1028" DrawAspect="Content" ObjectID="_1543497224" r:id="rId14"/>
        </w:object>
      </w:r>
      <w:r w:rsidR="001F3425" w:rsidRPr="00041E36">
        <w:rPr>
          <w:sz w:val="28"/>
          <w:szCs w:val="28"/>
          <w:lang w:val="pt-BR"/>
        </w:rPr>
        <w:t xml:space="preserve">  </w:t>
      </w:r>
      <w:r w:rsidR="00F23D1F" w:rsidRPr="00041E36">
        <w:rPr>
          <w:sz w:val="28"/>
          <w:szCs w:val="28"/>
          <w:lang w:val="pt-BR"/>
        </w:rPr>
        <w:t>(0.5đ)</w:t>
      </w:r>
      <w:r w:rsidR="00347A20" w:rsidRPr="00041E36">
        <w:rPr>
          <w:sz w:val="28"/>
          <w:szCs w:val="28"/>
          <w:lang w:val="pt-BR"/>
        </w:rPr>
        <w:t xml:space="preserve">   </w:t>
      </w:r>
    </w:p>
    <w:p w:rsidR="00F42A5D" w:rsidRDefault="001B3C49" w:rsidP="00F42A5D">
      <w:pPr>
        <w:spacing w:line="360" w:lineRule="auto"/>
        <w:rPr>
          <w:sz w:val="28"/>
          <w:szCs w:val="28"/>
          <w:lang w:val="pt-BR"/>
        </w:rPr>
      </w:pPr>
      <w:r w:rsidRPr="00041E36">
        <w:rPr>
          <w:sz w:val="28"/>
          <w:szCs w:val="28"/>
          <w:lang w:val="pt-BR"/>
        </w:rPr>
        <w:t xml:space="preserve">              4) </w:t>
      </w:r>
      <w:r w:rsidR="001F3425" w:rsidRPr="00041E36">
        <w:rPr>
          <w:position w:val="-14"/>
          <w:sz w:val="28"/>
          <w:szCs w:val="28"/>
        </w:rPr>
        <w:object w:dxaOrig="6220" w:dyaOrig="400">
          <v:shape id="_x0000_i1029" type="#_x0000_t75" style="width:311.1pt;height:19.9pt" o:ole="">
            <v:imagedata r:id="rId15" o:title=""/>
          </v:shape>
          <o:OLEObject Type="Embed" ProgID="Equation.DSMT4" ShapeID="_x0000_i1029" DrawAspect="Content" ObjectID="_1543497225" r:id="rId16"/>
        </w:object>
      </w:r>
      <w:r w:rsidRPr="00041E36">
        <w:rPr>
          <w:sz w:val="28"/>
          <w:szCs w:val="28"/>
          <w:lang w:val="pt-BR"/>
        </w:rPr>
        <w:t xml:space="preserve"> </w:t>
      </w:r>
      <w:r w:rsidR="001F3425" w:rsidRPr="00041E36">
        <w:rPr>
          <w:sz w:val="28"/>
          <w:szCs w:val="28"/>
          <w:lang w:val="pt-BR"/>
        </w:rPr>
        <w:t xml:space="preserve">   (0.5đ)</w:t>
      </w:r>
      <w:r w:rsidR="00347A20" w:rsidRPr="00041E36">
        <w:rPr>
          <w:sz w:val="28"/>
          <w:szCs w:val="28"/>
          <w:lang w:val="pt-BR"/>
        </w:rPr>
        <w:t xml:space="preserve">     </w:t>
      </w:r>
    </w:p>
    <w:p w:rsidR="00041E36" w:rsidRPr="00F42A5D" w:rsidRDefault="00347A20" w:rsidP="00F42A5D">
      <w:pPr>
        <w:spacing w:line="360" w:lineRule="auto"/>
        <w:rPr>
          <w:sz w:val="28"/>
          <w:szCs w:val="28"/>
          <w:lang w:val="pt-BR"/>
        </w:rPr>
      </w:pPr>
      <w:r w:rsidRPr="00041E36">
        <w:rPr>
          <w:sz w:val="28"/>
          <w:szCs w:val="28"/>
          <w:lang w:val="pt-BR"/>
        </w:rPr>
        <w:t xml:space="preserve">        </w:t>
      </w:r>
      <w:r w:rsidR="001B3C49" w:rsidRPr="00041E36">
        <w:rPr>
          <w:sz w:val="28"/>
          <w:szCs w:val="28"/>
          <w:lang w:val="pt-BR"/>
        </w:rPr>
        <w:t xml:space="preserve">  </w:t>
      </w:r>
    </w:p>
    <w:p w:rsidR="00347A20" w:rsidRPr="00041E36" w:rsidRDefault="00347A20" w:rsidP="00041E36">
      <w:pPr>
        <w:spacing w:line="360" w:lineRule="auto"/>
        <w:jc w:val="both"/>
        <w:rPr>
          <w:sz w:val="28"/>
          <w:szCs w:val="28"/>
          <w:lang w:val="pt-BR"/>
        </w:rPr>
      </w:pPr>
      <w:r w:rsidRPr="00041E36">
        <w:rPr>
          <w:sz w:val="28"/>
          <w:szCs w:val="28"/>
          <w:u w:val="single"/>
          <w:lang w:val="pt-BR"/>
        </w:rPr>
        <w:t>Bài 2</w:t>
      </w:r>
      <w:r w:rsidR="00C248AE" w:rsidRPr="00041E36">
        <w:rPr>
          <w:sz w:val="28"/>
          <w:szCs w:val="28"/>
          <w:u w:val="single"/>
          <w:lang w:val="pt-BR"/>
        </w:rPr>
        <w:t>:</w:t>
      </w:r>
      <w:r w:rsidR="00C248AE" w:rsidRPr="00041E36">
        <w:rPr>
          <w:sz w:val="28"/>
          <w:szCs w:val="28"/>
          <w:lang w:val="pt-BR"/>
        </w:rPr>
        <w:t xml:space="preserve">   </w:t>
      </w:r>
      <w:r w:rsidRPr="00041E36">
        <w:rPr>
          <w:sz w:val="28"/>
          <w:szCs w:val="28"/>
          <w:lang w:val="pt-BR"/>
        </w:rPr>
        <w:t xml:space="preserve">Thực hiện phép tính:  </w:t>
      </w:r>
    </w:p>
    <w:p w:rsidR="001F3425" w:rsidRPr="00041E36" w:rsidRDefault="00347A20" w:rsidP="00041E36">
      <w:pPr>
        <w:spacing w:after="120" w:line="360" w:lineRule="auto"/>
        <w:ind w:left="720"/>
        <w:jc w:val="both"/>
        <w:rPr>
          <w:sz w:val="28"/>
          <w:szCs w:val="28"/>
          <w:lang w:val="pt-BR"/>
        </w:rPr>
      </w:pPr>
      <w:r w:rsidRPr="00041E36">
        <w:rPr>
          <w:sz w:val="28"/>
          <w:szCs w:val="28"/>
          <w:lang w:val="pt-BR"/>
        </w:rPr>
        <w:t xml:space="preserve">   1)  </w:t>
      </w:r>
      <w:r w:rsidR="001F3425" w:rsidRPr="00041E36">
        <w:rPr>
          <w:position w:val="-14"/>
          <w:sz w:val="28"/>
          <w:szCs w:val="28"/>
          <w:lang w:val="pt-BR"/>
        </w:rPr>
        <w:object w:dxaOrig="2840" w:dyaOrig="440">
          <v:shape id="_x0000_i1030" type="#_x0000_t75" style="width:141.85pt;height:21.5pt" o:ole="">
            <v:imagedata r:id="rId17" o:title=""/>
          </v:shape>
          <o:OLEObject Type="Embed" ProgID="Equation.DSMT4" ShapeID="_x0000_i1030" DrawAspect="Content" ObjectID="_1543497226" r:id="rId18"/>
        </w:object>
      </w:r>
    </w:p>
    <w:p w:rsidR="001F3425" w:rsidRPr="00041E36" w:rsidRDefault="001F3425" w:rsidP="00041E36">
      <w:pPr>
        <w:spacing w:after="120" w:line="360" w:lineRule="auto"/>
        <w:ind w:left="720"/>
        <w:jc w:val="both"/>
        <w:rPr>
          <w:sz w:val="28"/>
          <w:szCs w:val="28"/>
          <w:lang w:val="pt-BR"/>
        </w:rPr>
      </w:pPr>
      <w:r w:rsidRPr="00041E36">
        <w:rPr>
          <w:sz w:val="28"/>
          <w:szCs w:val="28"/>
          <w:lang w:val="pt-BR"/>
        </w:rPr>
        <w:t xml:space="preserve">       </w:t>
      </w:r>
      <w:r w:rsidRPr="00041E36">
        <w:rPr>
          <w:position w:val="-16"/>
          <w:sz w:val="28"/>
          <w:szCs w:val="28"/>
          <w:lang w:val="pt-BR"/>
        </w:rPr>
        <w:object w:dxaOrig="6820" w:dyaOrig="440">
          <v:shape id="_x0000_i1031" type="#_x0000_t75" style="width:340.1pt;height:21.5pt" o:ole="">
            <v:imagedata r:id="rId19" o:title=""/>
          </v:shape>
          <o:OLEObject Type="Embed" ProgID="Equation.DSMT4" ShapeID="_x0000_i1031" DrawAspect="Content" ObjectID="_1543497227" r:id="rId20"/>
        </w:object>
      </w:r>
      <w:r w:rsidRPr="00041E36">
        <w:rPr>
          <w:sz w:val="28"/>
          <w:szCs w:val="28"/>
          <w:lang w:val="pt-BR"/>
        </w:rPr>
        <w:t xml:space="preserve"> </w:t>
      </w:r>
      <w:r w:rsidR="00B9061A" w:rsidRPr="00041E36">
        <w:rPr>
          <w:sz w:val="28"/>
          <w:szCs w:val="28"/>
          <w:lang w:val="pt-BR"/>
        </w:rPr>
        <w:t>(0.75đ)</w:t>
      </w:r>
    </w:p>
    <w:p w:rsidR="006A5BD0" w:rsidRPr="00041E36" w:rsidRDefault="00C248AE" w:rsidP="00041E36">
      <w:pPr>
        <w:spacing w:line="360" w:lineRule="auto"/>
        <w:rPr>
          <w:sz w:val="28"/>
          <w:szCs w:val="28"/>
          <w:lang w:val="pt-BR"/>
        </w:rPr>
      </w:pPr>
      <w:r w:rsidRPr="00041E36">
        <w:rPr>
          <w:sz w:val="28"/>
          <w:szCs w:val="28"/>
          <w:lang w:val="pt-BR"/>
        </w:rPr>
        <w:t xml:space="preserve">              2)   </w:t>
      </w:r>
      <w:r w:rsidR="00892B43" w:rsidRPr="00041E36">
        <w:rPr>
          <w:position w:val="-32"/>
          <w:sz w:val="28"/>
          <w:szCs w:val="28"/>
        </w:rPr>
        <w:object w:dxaOrig="2000" w:dyaOrig="700">
          <v:shape id="_x0000_i1032" type="#_x0000_t75" style="width:99.95pt;height:35.45pt" o:ole="">
            <v:imagedata r:id="rId21" o:title=""/>
          </v:shape>
          <o:OLEObject Type="Embed" ProgID="Equation.DSMT4" ShapeID="_x0000_i1032" DrawAspect="Content" ObjectID="_1543497228" r:id="rId22"/>
        </w:object>
      </w:r>
      <w:r w:rsidR="006A5BD0" w:rsidRPr="00041E36">
        <w:rPr>
          <w:sz w:val="28"/>
          <w:szCs w:val="28"/>
          <w:lang w:val="pt-BR"/>
        </w:rPr>
        <w:t xml:space="preserve">    </w:t>
      </w:r>
    </w:p>
    <w:p w:rsidR="00C248AE" w:rsidRPr="00041E36" w:rsidRDefault="006A5BD0" w:rsidP="00041E36">
      <w:pPr>
        <w:spacing w:line="360" w:lineRule="auto"/>
        <w:rPr>
          <w:sz w:val="28"/>
          <w:szCs w:val="28"/>
          <w:lang w:val="pt-BR"/>
        </w:rPr>
      </w:pPr>
      <w:r w:rsidRPr="00041E36">
        <w:rPr>
          <w:sz w:val="28"/>
          <w:szCs w:val="28"/>
          <w:lang w:val="pt-BR"/>
        </w:rPr>
        <w:t xml:space="preserve">                 </w:t>
      </w:r>
      <w:r w:rsidR="00892B43" w:rsidRPr="00041E36">
        <w:rPr>
          <w:position w:val="-32"/>
          <w:sz w:val="28"/>
          <w:szCs w:val="28"/>
        </w:rPr>
        <w:object w:dxaOrig="6619" w:dyaOrig="740">
          <v:shape id="_x0000_i1033" type="#_x0000_t75" style="width:330.45pt;height:36.55pt" o:ole="">
            <v:imagedata r:id="rId23" o:title=""/>
          </v:shape>
          <o:OLEObject Type="Embed" ProgID="Equation.DSMT4" ShapeID="_x0000_i1033" DrawAspect="Content" ObjectID="_1543497229" r:id="rId24"/>
        </w:object>
      </w:r>
      <w:r w:rsidR="003B6F02" w:rsidRPr="00041E36">
        <w:rPr>
          <w:sz w:val="28"/>
          <w:szCs w:val="28"/>
          <w:lang w:val="pt-BR"/>
        </w:rPr>
        <w:t xml:space="preserve">  </w:t>
      </w:r>
      <w:r w:rsidR="00CA7481" w:rsidRPr="00041E36">
        <w:rPr>
          <w:sz w:val="28"/>
          <w:szCs w:val="28"/>
          <w:lang w:val="pt-BR"/>
        </w:rPr>
        <w:t xml:space="preserve"> </w:t>
      </w:r>
      <w:r w:rsidR="00BC2A05" w:rsidRPr="00041E36">
        <w:rPr>
          <w:sz w:val="28"/>
          <w:szCs w:val="28"/>
          <w:lang w:val="pt-BR"/>
        </w:rPr>
        <w:t>(0.</w:t>
      </w:r>
      <w:r w:rsidR="00347A20" w:rsidRPr="00041E36">
        <w:rPr>
          <w:sz w:val="28"/>
          <w:szCs w:val="28"/>
          <w:lang w:val="pt-BR"/>
        </w:rPr>
        <w:t>7</w:t>
      </w:r>
      <w:r w:rsidR="00C248AE" w:rsidRPr="00041E36">
        <w:rPr>
          <w:sz w:val="28"/>
          <w:szCs w:val="28"/>
          <w:lang w:val="pt-BR"/>
        </w:rPr>
        <w:t xml:space="preserve">5đ)  </w:t>
      </w:r>
    </w:p>
    <w:p w:rsidR="00041E36" w:rsidRPr="00041E36" w:rsidRDefault="00041E36" w:rsidP="00041E36">
      <w:pPr>
        <w:spacing w:line="360" w:lineRule="auto"/>
        <w:rPr>
          <w:sz w:val="28"/>
          <w:szCs w:val="28"/>
          <w:u w:val="single"/>
          <w:lang w:val="pt-BR"/>
        </w:rPr>
      </w:pPr>
    </w:p>
    <w:p w:rsidR="00041E36" w:rsidRPr="00041E36" w:rsidRDefault="00347A20" w:rsidP="00041E36">
      <w:pPr>
        <w:spacing w:line="360" w:lineRule="auto"/>
        <w:rPr>
          <w:sz w:val="28"/>
          <w:szCs w:val="28"/>
          <w:lang w:val="pt-BR"/>
        </w:rPr>
      </w:pPr>
      <w:r w:rsidRPr="00041E36">
        <w:rPr>
          <w:sz w:val="28"/>
          <w:szCs w:val="28"/>
          <w:u w:val="single"/>
          <w:lang w:val="pt-BR"/>
        </w:rPr>
        <w:t>Bài 3</w:t>
      </w:r>
      <w:r w:rsidR="00C248AE" w:rsidRPr="00041E36">
        <w:rPr>
          <w:sz w:val="28"/>
          <w:szCs w:val="28"/>
          <w:u w:val="single"/>
          <w:lang w:val="pt-BR"/>
        </w:rPr>
        <w:t xml:space="preserve">: </w:t>
      </w:r>
      <w:r w:rsidR="00C248AE" w:rsidRPr="00041E36">
        <w:rPr>
          <w:sz w:val="28"/>
          <w:szCs w:val="28"/>
          <w:lang w:val="pt-BR"/>
        </w:rPr>
        <w:t xml:space="preserve"> </w:t>
      </w:r>
    </w:p>
    <w:p w:rsidR="00A7216E" w:rsidRPr="00041E36" w:rsidRDefault="00041E36" w:rsidP="00041E36">
      <w:pPr>
        <w:spacing w:line="360" w:lineRule="auto"/>
        <w:rPr>
          <w:sz w:val="28"/>
          <w:szCs w:val="28"/>
          <w:u w:val="single"/>
          <w:lang w:val="pt-BR"/>
        </w:rPr>
      </w:pPr>
      <w:r w:rsidRPr="00041E36">
        <w:rPr>
          <w:sz w:val="28"/>
          <w:szCs w:val="28"/>
          <w:lang w:val="pt-BR"/>
        </w:rPr>
        <w:t xml:space="preserve">      </w:t>
      </w:r>
      <w:r w:rsidR="00561271" w:rsidRPr="00041E36">
        <w:rPr>
          <w:sz w:val="28"/>
          <w:szCs w:val="28"/>
          <w:lang w:val="pt-BR"/>
        </w:rPr>
        <w:t>1)</w:t>
      </w:r>
      <w:r w:rsidR="00C248AE" w:rsidRPr="00041E36">
        <w:rPr>
          <w:sz w:val="28"/>
          <w:szCs w:val="28"/>
          <w:lang w:val="pt-BR"/>
        </w:rPr>
        <w:t xml:space="preserve"> </w:t>
      </w:r>
      <w:r w:rsidRPr="00B46CFE">
        <w:rPr>
          <w:rFonts w:ascii="VNI-Times" w:hAnsi="VNI-Times"/>
          <w:position w:val="-14"/>
          <w:sz w:val="26"/>
          <w:szCs w:val="26"/>
        </w:rPr>
        <w:object w:dxaOrig="2540" w:dyaOrig="440">
          <v:shape id="_x0000_i1034" type="#_x0000_t75" style="width:126.8pt;height:21.5pt" o:ole="">
            <v:imagedata r:id="rId25" o:title=""/>
          </v:shape>
          <o:OLEObject Type="Embed" ProgID="Equation.DSMT4" ShapeID="_x0000_i1034" DrawAspect="Content" ObjectID="_1543497230" r:id="rId26"/>
        </w:object>
      </w:r>
      <w:r w:rsidR="00A7216E" w:rsidRPr="00041E36">
        <w:rPr>
          <w:sz w:val="28"/>
          <w:szCs w:val="28"/>
          <w:lang w:val="pt-BR"/>
        </w:rPr>
        <w:t xml:space="preserve">          </w:t>
      </w:r>
    </w:p>
    <w:p w:rsidR="00F020CB" w:rsidRPr="00041E36" w:rsidRDefault="00041E36" w:rsidP="00041E36">
      <w:pPr>
        <w:spacing w:line="360" w:lineRule="auto"/>
        <w:rPr>
          <w:position w:val="-6"/>
          <w:sz w:val="28"/>
          <w:szCs w:val="28"/>
        </w:rPr>
      </w:pPr>
      <w:r>
        <w:rPr>
          <w:sz w:val="28"/>
          <w:szCs w:val="28"/>
          <w:lang w:val="pt-BR"/>
        </w:rPr>
        <w:t xml:space="preserve">        </w:t>
      </w:r>
      <w:r w:rsidR="00F020CB" w:rsidRPr="00041E36"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 xml:space="preserve"> </w:t>
      </w:r>
      <w:r w:rsidR="00A7216E" w:rsidRPr="00041E36">
        <w:rPr>
          <w:sz w:val="28"/>
          <w:szCs w:val="28"/>
        </w:rPr>
        <w:sym w:font="Symbol" w:char="F0DB"/>
      </w:r>
      <w:r w:rsidR="00A7216E" w:rsidRPr="00041E36">
        <w:rPr>
          <w:sz w:val="28"/>
          <w:szCs w:val="28"/>
          <w:lang w:val="pt-BR"/>
        </w:rPr>
        <w:t xml:space="preserve"> </w:t>
      </w:r>
      <w:r w:rsidRPr="00041E36">
        <w:rPr>
          <w:position w:val="-6"/>
          <w:sz w:val="28"/>
          <w:szCs w:val="28"/>
        </w:rPr>
        <w:object w:dxaOrig="2120" w:dyaOrig="320">
          <v:shape id="_x0000_i1035" type="#_x0000_t75" style="width:105.85pt;height:15.6pt" o:ole="">
            <v:imagedata r:id="rId27" o:title=""/>
          </v:shape>
          <o:OLEObject Type="Embed" ProgID="Equation.DSMT4" ShapeID="_x0000_i1035" DrawAspect="Content" ObjectID="_1543497231" r:id="rId28"/>
        </w:object>
      </w:r>
    </w:p>
    <w:p w:rsidR="00F020CB" w:rsidRPr="00041E36" w:rsidRDefault="00F020CB" w:rsidP="00041E36">
      <w:pPr>
        <w:spacing w:line="360" w:lineRule="auto"/>
        <w:rPr>
          <w:sz w:val="28"/>
          <w:szCs w:val="28"/>
          <w:lang w:val="pt-BR"/>
        </w:rPr>
      </w:pPr>
      <w:r w:rsidRPr="00041E36">
        <w:rPr>
          <w:position w:val="-6"/>
          <w:sz w:val="28"/>
          <w:szCs w:val="28"/>
        </w:rPr>
        <w:t xml:space="preserve"> </w:t>
      </w:r>
      <w:r w:rsidR="00041E36">
        <w:rPr>
          <w:position w:val="-6"/>
          <w:sz w:val="28"/>
          <w:szCs w:val="28"/>
        </w:rPr>
        <w:t xml:space="preserve">         </w:t>
      </w:r>
      <w:r w:rsidR="00A7216E" w:rsidRPr="00041E36">
        <w:rPr>
          <w:sz w:val="28"/>
          <w:szCs w:val="28"/>
        </w:rPr>
        <w:sym w:font="Symbol" w:char="F0DB"/>
      </w:r>
      <w:r w:rsidR="00A7216E" w:rsidRPr="00041E36">
        <w:rPr>
          <w:sz w:val="28"/>
          <w:szCs w:val="28"/>
          <w:lang w:val="pt-BR"/>
        </w:rPr>
        <w:t xml:space="preserve"> </w:t>
      </w:r>
      <w:r w:rsidR="00041E36" w:rsidRPr="00041E36">
        <w:rPr>
          <w:position w:val="-6"/>
          <w:sz w:val="28"/>
          <w:szCs w:val="28"/>
        </w:rPr>
        <w:object w:dxaOrig="800" w:dyaOrig="279">
          <v:shape id="_x0000_i1036" type="#_x0000_t75" style="width:39.75pt;height:14.5pt" o:ole="">
            <v:imagedata r:id="rId29" o:title=""/>
          </v:shape>
          <o:OLEObject Type="Embed" ProgID="Equation.DSMT4" ShapeID="_x0000_i1036" DrawAspect="Content" ObjectID="_1543497232" r:id="rId30"/>
        </w:object>
      </w:r>
      <w:r w:rsidRPr="00041E36">
        <w:rPr>
          <w:sz w:val="28"/>
          <w:szCs w:val="28"/>
          <w:lang w:val="pt-BR"/>
        </w:rPr>
        <w:t xml:space="preserve">    </w:t>
      </w:r>
    </w:p>
    <w:p w:rsidR="00DC45C5" w:rsidRPr="00041E36" w:rsidRDefault="00F020CB" w:rsidP="00041E36">
      <w:pPr>
        <w:spacing w:line="360" w:lineRule="auto"/>
        <w:rPr>
          <w:sz w:val="28"/>
          <w:szCs w:val="28"/>
          <w:lang w:val="pt-BR"/>
        </w:rPr>
      </w:pPr>
      <w:r w:rsidRPr="00041E36">
        <w:rPr>
          <w:sz w:val="28"/>
          <w:szCs w:val="28"/>
          <w:lang w:val="pt-BR"/>
        </w:rPr>
        <w:t xml:space="preserve">   </w:t>
      </w:r>
      <w:r w:rsidR="00041E36">
        <w:rPr>
          <w:sz w:val="28"/>
          <w:szCs w:val="28"/>
          <w:lang w:val="pt-BR"/>
        </w:rPr>
        <w:t xml:space="preserve">     </w:t>
      </w:r>
      <w:r w:rsidRPr="00041E36">
        <w:rPr>
          <w:sz w:val="28"/>
          <w:szCs w:val="28"/>
          <w:lang w:val="pt-BR"/>
        </w:rPr>
        <w:t xml:space="preserve">  </w:t>
      </w:r>
      <w:r w:rsidR="00A7216E" w:rsidRPr="00041E36">
        <w:rPr>
          <w:sz w:val="28"/>
          <w:szCs w:val="28"/>
        </w:rPr>
        <w:sym w:font="Symbol" w:char="F0DB"/>
      </w:r>
      <w:r w:rsidR="00A7216E" w:rsidRPr="00041E36">
        <w:rPr>
          <w:sz w:val="28"/>
          <w:szCs w:val="28"/>
          <w:lang w:val="pt-BR"/>
        </w:rPr>
        <w:t xml:space="preserve"> </w:t>
      </w:r>
      <w:r w:rsidR="00041E36" w:rsidRPr="00041E36">
        <w:rPr>
          <w:position w:val="-24"/>
          <w:sz w:val="28"/>
          <w:szCs w:val="28"/>
        </w:rPr>
        <w:object w:dxaOrig="1500" w:dyaOrig="620">
          <v:shape id="_x0000_i1037" type="#_x0000_t75" style="width:75.2pt;height:31.7pt" o:ole="">
            <v:imagedata r:id="rId31" o:title=""/>
          </v:shape>
          <o:OLEObject Type="Embed" ProgID="Equation.DSMT4" ShapeID="_x0000_i1037" DrawAspect="Content" ObjectID="_1543497233" r:id="rId32"/>
        </w:object>
      </w:r>
      <w:r w:rsidR="00A7216E" w:rsidRPr="00041E36">
        <w:rPr>
          <w:sz w:val="28"/>
          <w:szCs w:val="28"/>
          <w:lang w:val="pt-BR"/>
        </w:rPr>
        <w:t xml:space="preserve">     </w:t>
      </w:r>
      <w:r w:rsidRPr="00041E36">
        <w:rPr>
          <w:sz w:val="28"/>
          <w:szCs w:val="28"/>
          <w:lang w:val="pt-BR"/>
        </w:rPr>
        <w:t>(0.75đ)</w:t>
      </w:r>
    </w:p>
    <w:p w:rsidR="00F020CB" w:rsidRPr="00041E36" w:rsidRDefault="00DC45C5" w:rsidP="00041E36">
      <w:pPr>
        <w:spacing w:after="120" w:line="360" w:lineRule="auto"/>
        <w:ind w:right="-14"/>
        <w:jc w:val="both"/>
        <w:rPr>
          <w:sz w:val="28"/>
          <w:szCs w:val="28"/>
          <w:lang w:val="pt-BR"/>
        </w:rPr>
      </w:pPr>
      <w:r w:rsidRPr="00041E36">
        <w:rPr>
          <w:sz w:val="28"/>
          <w:szCs w:val="28"/>
          <w:lang w:val="pt-BR"/>
        </w:rPr>
        <w:t xml:space="preserve">      2) </w:t>
      </w:r>
      <w:r w:rsidRPr="00041E36">
        <w:rPr>
          <w:position w:val="-14"/>
          <w:sz w:val="28"/>
          <w:szCs w:val="28"/>
        </w:rPr>
        <w:object w:dxaOrig="2160" w:dyaOrig="440">
          <v:shape id="_x0000_i1038" type="#_x0000_t75" style="width:108pt;height:21.5pt" o:ole="">
            <v:imagedata r:id="rId33" o:title=""/>
          </v:shape>
          <o:OLEObject Type="Embed" ProgID="Equation.DSMT4" ShapeID="_x0000_i1038" DrawAspect="Content" ObjectID="_1543497234" r:id="rId34"/>
        </w:object>
      </w:r>
      <w:r w:rsidRPr="00041E36">
        <w:rPr>
          <w:sz w:val="28"/>
          <w:szCs w:val="28"/>
          <w:lang w:val="pt-BR"/>
        </w:rPr>
        <w:t xml:space="preserve"> </w:t>
      </w:r>
      <w:r w:rsidR="00F020CB" w:rsidRPr="00041E36">
        <w:rPr>
          <w:sz w:val="28"/>
          <w:szCs w:val="28"/>
          <w:lang w:val="pt-BR"/>
        </w:rPr>
        <w:t xml:space="preserve">     </w:t>
      </w:r>
    </w:p>
    <w:p w:rsidR="00F020CB" w:rsidRPr="00041E36" w:rsidRDefault="00F020CB" w:rsidP="00041E36">
      <w:pPr>
        <w:spacing w:after="120" w:line="360" w:lineRule="auto"/>
        <w:ind w:right="-14"/>
        <w:jc w:val="both"/>
        <w:rPr>
          <w:sz w:val="28"/>
          <w:szCs w:val="28"/>
          <w:lang w:val="pt-BR"/>
        </w:rPr>
      </w:pPr>
      <w:r w:rsidRPr="00041E36">
        <w:rPr>
          <w:sz w:val="28"/>
          <w:szCs w:val="28"/>
          <w:lang w:val="pt-BR"/>
        </w:rPr>
        <w:t xml:space="preserve">      </w:t>
      </w:r>
      <w:r w:rsidR="00041E36">
        <w:rPr>
          <w:sz w:val="28"/>
          <w:szCs w:val="28"/>
          <w:lang w:val="pt-BR"/>
        </w:rPr>
        <w:t xml:space="preserve"> </w:t>
      </w:r>
      <w:r w:rsidRPr="00041E36">
        <w:rPr>
          <w:sz w:val="28"/>
          <w:szCs w:val="28"/>
          <w:lang w:val="pt-BR"/>
        </w:rPr>
        <w:sym w:font="Symbol" w:char="F0DB"/>
      </w:r>
      <w:r w:rsidRPr="00041E36">
        <w:rPr>
          <w:sz w:val="28"/>
          <w:szCs w:val="28"/>
          <w:lang w:val="pt-BR"/>
        </w:rPr>
        <w:t xml:space="preserve"> </w:t>
      </w:r>
      <w:r w:rsidR="00DC45C5" w:rsidRPr="00041E36">
        <w:rPr>
          <w:sz w:val="28"/>
          <w:szCs w:val="28"/>
          <w:lang w:val="pt-BR"/>
        </w:rPr>
        <w:t xml:space="preserve"> </w:t>
      </w:r>
      <w:r w:rsidRPr="00041E36">
        <w:rPr>
          <w:position w:val="-14"/>
          <w:sz w:val="28"/>
          <w:szCs w:val="28"/>
        </w:rPr>
        <w:object w:dxaOrig="2060" w:dyaOrig="400">
          <v:shape id="_x0000_i1039" type="#_x0000_t75" style="width:103.15pt;height:19.9pt" o:ole="">
            <v:imagedata r:id="rId35" o:title=""/>
          </v:shape>
          <o:OLEObject Type="Embed" ProgID="Equation.DSMT4" ShapeID="_x0000_i1039" DrawAspect="Content" ObjectID="_1543497235" r:id="rId36"/>
        </w:object>
      </w:r>
      <w:r w:rsidRPr="00041E36">
        <w:rPr>
          <w:sz w:val="28"/>
          <w:szCs w:val="28"/>
          <w:lang w:val="pt-BR"/>
        </w:rPr>
        <w:t xml:space="preserve"> </w:t>
      </w:r>
    </w:p>
    <w:p w:rsidR="00F020CB" w:rsidRPr="00041E36" w:rsidRDefault="00F020CB" w:rsidP="00041E36">
      <w:pPr>
        <w:spacing w:after="120" w:line="360" w:lineRule="auto"/>
        <w:ind w:right="-14"/>
        <w:jc w:val="both"/>
        <w:rPr>
          <w:sz w:val="28"/>
          <w:szCs w:val="28"/>
          <w:lang w:val="pt-BR"/>
        </w:rPr>
      </w:pPr>
      <w:r w:rsidRPr="00041E36">
        <w:rPr>
          <w:sz w:val="28"/>
          <w:szCs w:val="28"/>
          <w:lang w:val="pt-BR"/>
        </w:rPr>
        <w:t xml:space="preserve">    </w:t>
      </w:r>
      <w:r w:rsidR="00041E36">
        <w:rPr>
          <w:sz w:val="28"/>
          <w:szCs w:val="28"/>
          <w:lang w:val="pt-BR"/>
        </w:rPr>
        <w:t xml:space="preserve"> </w:t>
      </w:r>
      <w:r w:rsidRPr="00041E36">
        <w:rPr>
          <w:sz w:val="28"/>
          <w:szCs w:val="28"/>
          <w:lang w:val="pt-BR"/>
        </w:rPr>
        <w:t xml:space="preserve"> </w:t>
      </w:r>
      <w:r w:rsidRPr="00041E36">
        <w:rPr>
          <w:sz w:val="28"/>
          <w:szCs w:val="28"/>
          <w:lang w:val="pt-BR"/>
        </w:rPr>
        <w:sym w:font="Symbol" w:char="F0DB"/>
      </w:r>
      <w:r w:rsidRPr="00041E36">
        <w:rPr>
          <w:sz w:val="28"/>
          <w:szCs w:val="28"/>
          <w:lang w:val="pt-BR"/>
        </w:rPr>
        <w:t xml:space="preserve"> </w:t>
      </w:r>
      <w:r w:rsidRPr="00041E36">
        <w:rPr>
          <w:position w:val="-14"/>
          <w:sz w:val="28"/>
          <w:szCs w:val="28"/>
        </w:rPr>
        <w:object w:dxaOrig="1719" w:dyaOrig="400">
          <v:shape id="_x0000_i1040" type="#_x0000_t75" style="width:85.95pt;height:19.9pt" o:ole="">
            <v:imagedata r:id="rId37" o:title=""/>
          </v:shape>
          <o:OLEObject Type="Embed" ProgID="Equation.DSMT4" ShapeID="_x0000_i1040" DrawAspect="Content" ObjectID="_1543497236" r:id="rId38"/>
        </w:object>
      </w:r>
      <w:r w:rsidRPr="00041E36">
        <w:rPr>
          <w:sz w:val="28"/>
          <w:szCs w:val="28"/>
          <w:lang w:val="pt-BR"/>
        </w:rPr>
        <w:t xml:space="preserve">    </w:t>
      </w:r>
    </w:p>
    <w:p w:rsidR="00F020CB" w:rsidRPr="00041E36" w:rsidRDefault="00F020CB" w:rsidP="00041E36">
      <w:pPr>
        <w:spacing w:after="120" w:line="360" w:lineRule="auto"/>
        <w:ind w:right="-14"/>
        <w:jc w:val="both"/>
        <w:rPr>
          <w:position w:val="-14"/>
          <w:sz w:val="28"/>
          <w:szCs w:val="28"/>
        </w:rPr>
      </w:pPr>
      <w:r w:rsidRPr="00041E36">
        <w:rPr>
          <w:sz w:val="28"/>
          <w:szCs w:val="28"/>
          <w:lang w:val="pt-BR"/>
        </w:rPr>
        <w:t xml:space="preserve">      </w:t>
      </w:r>
      <w:r w:rsidRPr="00041E36">
        <w:rPr>
          <w:sz w:val="28"/>
          <w:szCs w:val="28"/>
          <w:lang w:val="pt-BR"/>
        </w:rPr>
        <w:sym w:font="Symbol" w:char="F0DB"/>
      </w:r>
      <w:r w:rsidRPr="00041E36">
        <w:rPr>
          <w:sz w:val="28"/>
          <w:szCs w:val="28"/>
          <w:lang w:val="pt-BR"/>
        </w:rPr>
        <w:t xml:space="preserve"> </w:t>
      </w:r>
      <w:r w:rsidRPr="00041E36">
        <w:rPr>
          <w:position w:val="-6"/>
          <w:sz w:val="28"/>
          <w:szCs w:val="28"/>
        </w:rPr>
        <w:object w:dxaOrig="880" w:dyaOrig="279">
          <v:shape id="_x0000_i1041" type="#_x0000_t75" style="width:44.05pt;height:13.95pt" o:ole="">
            <v:imagedata r:id="rId39" o:title=""/>
          </v:shape>
          <o:OLEObject Type="Embed" ProgID="Equation.DSMT4" ShapeID="_x0000_i1041" DrawAspect="Content" ObjectID="_1543497237" r:id="rId40"/>
        </w:object>
      </w:r>
      <w:r w:rsidRPr="00041E36">
        <w:rPr>
          <w:sz w:val="28"/>
          <w:szCs w:val="28"/>
          <w:lang w:val="pt-BR"/>
        </w:rPr>
        <w:t xml:space="preserve">  hay </w:t>
      </w:r>
      <w:r w:rsidRPr="00041E36">
        <w:rPr>
          <w:position w:val="-6"/>
          <w:sz w:val="28"/>
          <w:szCs w:val="28"/>
        </w:rPr>
        <w:object w:dxaOrig="880" w:dyaOrig="279">
          <v:shape id="_x0000_i1042" type="#_x0000_t75" style="width:44.05pt;height:13.95pt" o:ole="">
            <v:imagedata r:id="rId41" o:title=""/>
          </v:shape>
          <o:OLEObject Type="Embed" ProgID="Equation.DSMT4" ShapeID="_x0000_i1042" DrawAspect="Content" ObjectID="_1543497238" r:id="rId42"/>
        </w:object>
      </w:r>
    </w:p>
    <w:p w:rsidR="00F020CB" w:rsidRPr="00041E36" w:rsidRDefault="00F020CB" w:rsidP="00041E36">
      <w:pPr>
        <w:spacing w:after="120" w:line="360" w:lineRule="auto"/>
        <w:ind w:right="-14"/>
        <w:jc w:val="both"/>
        <w:rPr>
          <w:position w:val="-14"/>
          <w:sz w:val="28"/>
          <w:szCs w:val="28"/>
        </w:rPr>
      </w:pPr>
      <w:r w:rsidRPr="00041E36">
        <w:rPr>
          <w:sz w:val="28"/>
          <w:szCs w:val="28"/>
          <w:lang w:val="pt-BR"/>
        </w:rPr>
        <w:t xml:space="preserve">      </w:t>
      </w:r>
      <w:r w:rsidRPr="00041E36">
        <w:rPr>
          <w:sz w:val="28"/>
          <w:szCs w:val="28"/>
          <w:lang w:val="pt-BR"/>
        </w:rPr>
        <w:sym w:font="Symbol" w:char="F0DB"/>
      </w:r>
      <w:r w:rsidRPr="00041E36">
        <w:rPr>
          <w:sz w:val="28"/>
          <w:szCs w:val="28"/>
          <w:lang w:val="pt-BR"/>
        </w:rPr>
        <w:t xml:space="preserve"> </w:t>
      </w:r>
      <w:r w:rsidRPr="00041E36">
        <w:rPr>
          <w:position w:val="-6"/>
          <w:sz w:val="28"/>
          <w:szCs w:val="28"/>
        </w:rPr>
        <w:object w:dxaOrig="560" w:dyaOrig="279">
          <v:shape id="_x0000_i1043" type="#_x0000_t75" style="width:27.95pt;height:13.95pt" o:ole="">
            <v:imagedata r:id="rId43" o:title=""/>
          </v:shape>
          <o:OLEObject Type="Embed" ProgID="Equation.DSMT4" ShapeID="_x0000_i1043" DrawAspect="Content" ObjectID="_1543497239" r:id="rId44"/>
        </w:object>
      </w:r>
      <w:r w:rsidRPr="00041E36">
        <w:rPr>
          <w:sz w:val="28"/>
          <w:szCs w:val="28"/>
          <w:lang w:val="pt-BR"/>
        </w:rPr>
        <w:t xml:space="preserve">  hay </w:t>
      </w:r>
      <w:r w:rsidRPr="00041E36">
        <w:rPr>
          <w:position w:val="-6"/>
          <w:sz w:val="28"/>
          <w:szCs w:val="28"/>
        </w:rPr>
        <w:object w:dxaOrig="540" w:dyaOrig="279">
          <v:shape id="_x0000_i1044" type="#_x0000_t75" style="width:26.85pt;height:13.95pt" o:ole="">
            <v:imagedata r:id="rId45" o:title=""/>
          </v:shape>
          <o:OLEObject Type="Embed" ProgID="Equation.DSMT4" ShapeID="_x0000_i1044" DrawAspect="Content" ObjectID="_1543497240" r:id="rId46"/>
        </w:object>
      </w:r>
      <w:r w:rsidRPr="00041E36">
        <w:rPr>
          <w:sz w:val="28"/>
          <w:szCs w:val="28"/>
          <w:lang w:val="pt-BR"/>
        </w:rPr>
        <w:t xml:space="preserve">  (0.75đ)    </w:t>
      </w:r>
    </w:p>
    <w:p w:rsidR="00BD75E1" w:rsidRPr="00041E36" w:rsidRDefault="00F020CB" w:rsidP="00041E36">
      <w:pPr>
        <w:spacing w:after="120" w:line="360" w:lineRule="auto"/>
        <w:ind w:right="-14"/>
        <w:jc w:val="both"/>
        <w:rPr>
          <w:sz w:val="28"/>
          <w:szCs w:val="28"/>
          <w:lang w:val="pt-BR"/>
        </w:rPr>
      </w:pPr>
      <w:r w:rsidRPr="00041E36">
        <w:rPr>
          <w:sz w:val="28"/>
          <w:szCs w:val="28"/>
          <w:lang w:val="pt-BR"/>
        </w:rPr>
        <w:t xml:space="preserve">   </w:t>
      </w:r>
      <w:r w:rsidR="0055208E" w:rsidRPr="00041E36">
        <w:rPr>
          <w:sz w:val="28"/>
          <w:szCs w:val="28"/>
          <w:lang w:val="pt-BR"/>
        </w:rPr>
        <w:t xml:space="preserve"> </w:t>
      </w:r>
    </w:p>
    <w:p w:rsidR="00041E36" w:rsidRPr="00041E36" w:rsidRDefault="00041E36" w:rsidP="00041E36">
      <w:pPr>
        <w:spacing w:after="120" w:line="360" w:lineRule="auto"/>
        <w:ind w:right="-14"/>
        <w:jc w:val="both"/>
        <w:rPr>
          <w:sz w:val="28"/>
          <w:szCs w:val="28"/>
          <w:lang w:val="pt-BR"/>
        </w:rPr>
      </w:pPr>
    </w:p>
    <w:p w:rsidR="00BD75E1" w:rsidRPr="00041E36" w:rsidRDefault="00DC45C5" w:rsidP="00041E36">
      <w:pPr>
        <w:spacing w:line="360" w:lineRule="auto"/>
        <w:rPr>
          <w:sz w:val="28"/>
          <w:szCs w:val="28"/>
          <w:lang w:val="pt-BR"/>
        </w:rPr>
      </w:pPr>
      <w:r w:rsidRPr="00041E36">
        <w:rPr>
          <w:sz w:val="28"/>
          <w:szCs w:val="28"/>
          <w:lang w:val="pt-BR"/>
        </w:rPr>
        <w:lastRenderedPageBreak/>
        <w:t xml:space="preserve">   </w:t>
      </w:r>
      <w:r w:rsidRPr="00041E36">
        <w:rPr>
          <w:sz w:val="28"/>
          <w:szCs w:val="28"/>
          <w:u w:val="single"/>
          <w:lang w:val="pt-BR"/>
        </w:rPr>
        <w:t xml:space="preserve">Bài 4: </w:t>
      </w:r>
      <w:r w:rsidRPr="00041E36">
        <w:rPr>
          <w:sz w:val="28"/>
          <w:szCs w:val="28"/>
          <w:lang w:val="pt-BR"/>
        </w:rPr>
        <w:t xml:space="preserve"> </w:t>
      </w:r>
      <w:r w:rsidR="00BD75E1" w:rsidRPr="00041E36">
        <w:rPr>
          <w:sz w:val="28"/>
          <w:szCs w:val="28"/>
          <w:lang w:val="pt-BR"/>
        </w:rPr>
        <w:t>Tìm giá</w:t>
      </w:r>
      <w:r w:rsidR="00347A20" w:rsidRPr="00041E36">
        <w:rPr>
          <w:sz w:val="28"/>
          <w:szCs w:val="28"/>
          <w:lang w:val="pt-BR"/>
        </w:rPr>
        <w:t xml:space="preserve"> trị lớn </w:t>
      </w:r>
      <w:r w:rsidR="006A5BD0" w:rsidRPr="00041E36">
        <w:rPr>
          <w:sz w:val="28"/>
          <w:szCs w:val="28"/>
          <w:lang w:val="pt-BR"/>
        </w:rPr>
        <w:t xml:space="preserve"> nhất của</w:t>
      </w:r>
      <w:r w:rsidR="00C248AE" w:rsidRPr="00041E36">
        <w:rPr>
          <w:sz w:val="28"/>
          <w:szCs w:val="28"/>
          <w:lang w:val="pt-BR"/>
        </w:rPr>
        <w:t xml:space="preserve"> </w:t>
      </w:r>
      <w:r w:rsidR="006A5BD0" w:rsidRPr="00041E36">
        <w:rPr>
          <w:sz w:val="28"/>
          <w:szCs w:val="28"/>
          <w:lang w:val="pt-BR"/>
        </w:rPr>
        <w:t>biểu thứ</w:t>
      </w:r>
      <w:r w:rsidR="00BD75E1" w:rsidRPr="00041E36">
        <w:rPr>
          <w:sz w:val="28"/>
          <w:szCs w:val="28"/>
          <w:lang w:val="pt-BR"/>
        </w:rPr>
        <w:t>c M</w:t>
      </w:r>
      <w:r w:rsidR="006A5BD0" w:rsidRPr="00041E36">
        <w:rPr>
          <w:sz w:val="28"/>
          <w:szCs w:val="28"/>
          <w:lang w:val="pt-BR"/>
        </w:rPr>
        <w:t xml:space="preserve"> </w:t>
      </w:r>
      <w:r w:rsidR="00347A20" w:rsidRPr="00041E36">
        <w:rPr>
          <w:sz w:val="28"/>
          <w:szCs w:val="28"/>
          <w:lang w:val="pt-BR"/>
        </w:rPr>
        <w:t xml:space="preserve">  </w:t>
      </w:r>
    </w:p>
    <w:p w:rsidR="003B6F02" w:rsidRPr="00041E36" w:rsidRDefault="00BD75E1" w:rsidP="00041E36">
      <w:pPr>
        <w:spacing w:line="360" w:lineRule="auto"/>
        <w:rPr>
          <w:sz w:val="28"/>
          <w:szCs w:val="28"/>
        </w:rPr>
      </w:pPr>
      <w:r w:rsidRPr="00041E36">
        <w:rPr>
          <w:sz w:val="28"/>
          <w:szCs w:val="28"/>
          <w:lang w:val="pt-BR"/>
        </w:rPr>
        <w:t xml:space="preserve"> </w:t>
      </w:r>
      <w:r w:rsidR="0055208E" w:rsidRPr="00041E36">
        <w:rPr>
          <w:sz w:val="28"/>
          <w:szCs w:val="28"/>
          <w:lang w:val="pt-BR"/>
        </w:rPr>
        <w:t xml:space="preserve">   </w:t>
      </w:r>
      <w:r w:rsidR="0055208E" w:rsidRPr="00041E36">
        <w:rPr>
          <w:position w:val="-16"/>
          <w:sz w:val="28"/>
          <w:szCs w:val="28"/>
        </w:rPr>
        <w:object w:dxaOrig="3320" w:dyaOrig="440">
          <v:shape id="_x0000_i1045" type="#_x0000_t75" style="width:166.55pt;height:21.5pt" o:ole="">
            <v:imagedata r:id="rId47" o:title=""/>
          </v:shape>
          <o:OLEObject Type="Embed" ProgID="Equation.DSMT4" ShapeID="_x0000_i1045" DrawAspect="Content" ObjectID="_1543497241" r:id="rId48"/>
        </w:object>
      </w:r>
      <w:r w:rsidR="0055208E" w:rsidRPr="00041E36">
        <w:rPr>
          <w:position w:val="-20"/>
          <w:sz w:val="28"/>
          <w:szCs w:val="28"/>
        </w:rPr>
        <w:object w:dxaOrig="5840" w:dyaOrig="520">
          <v:shape id="_x0000_i1046" type="#_x0000_t75" style="width:291.75pt;height:25.8pt" o:ole="">
            <v:imagedata r:id="rId49" o:title=""/>
          </v:shape>
          <o:OLEObject Type="Embed" ProgID="Equation.DSMT4" ShapeID="_x0000_i1046" DrawAspect="Content" ObjectID="_1543497242" r:id="rId50"/>
        </w:object>
      </w:r>
    </w:p>
    <w:p w:rsidR="00347A20" w:rsidRPr="00041E36" w:rsidRDefault="0055208E" w:rsidP="00041E36">
      <w:pPr>
        <w:spacing w:line="360" w:lineRule="auto"/>
        <w:rPr>
          <w:sz w:val="28"/>
          <w:szCs w:val="28"/>
        </w:rPr>
      </w:pPr>
      <w:r w:rsidRPr="00041E36">
        <w:rPr>
          <w:sz w:val="28"/>
          <w:szCs w:val="28"/>
        </w:rPr>
        <w:t xml:space="preserve">     Dấu “=” xảy ra </w:t>
      </w:r>
      <w:r w:rsidRPr="00041E36">
        <w:rPr>
          <w:sz w:val="28"/>
          <w:szCs w:val="28"/>
        </w:rPr>
        <w:sym w:font="Symbol" w:char="F0DB"/>
      </w:r>
      <w:r w:rsidRPr="00041E36">
        <w:rPr>
          <w:position w:val="-6"/>
          <w:sz w:val="28"/>
          <w:szCs w:val="28"/>
        </w:rPr>
        <w:object w:dxaOrig="880" w:dyaOrig="279">
          <v:shape id="_x0000_i1047" type="#_x0000_t75" style="width:44.05pt;height:13.95pt" o:ole="">
            <v:imagedata r:id="rId51" o:title=""/>
          </v:shape>
          <o:OLEObject Type="Embed" ProgID="Equation.DSMT4" ShapeID="_x0000_i1047" DrawAspect="Content" ObjectID="_1543497243" r:id="rId52"/>
        </w:object>
      </w:r>
      <w:r w:rsidRPr="00041E36">
        <w:rPr>
          <w:sz w:val="28"/>
          <w:szCs w:val="28"/>
        </w:rPr>
        <w:sym w:font="Symbol" w:char="F0DB"/>
      </w:r>
      <w:r w:rsidRPr="00041E36">
        <w:rPr>
          <w:position w:val="-6"/>
          <w:sz w:val="28"/>
          <w:szCs w:val="28"/>
        </w:rPr>
        <w:object w:dxaOrig="560" w:dyaOrig="279">
          <v:shape id="_x0000_i1048" type="#_x0000_t75" style="width:27.95pt;height:13.95pt" o:ole="">
            <v:imagedata r:id="rId53" o:title=""/>
          </v:shape>
          <o:OLEObject Type="Embed" ProgID="Equation.DSMT4" ShapeID="_x0000_i1048" DrawAspect="Content" ObjectID="_1543497244" r:id="rId54"/>
        </w:object>
      </w:r>
    </w:p>
    <w:p w:rsidR="0055208E" w:rsidRPr="00041E36" w:rsidRDefault="0055208E" w:rsidP="00041E36">
      <w:pPr>
        <w:spacing w:line="360" w:lineRule="auto"/>
        <w:rPr>
          <w:sz w:val="28"/>
          <w:szCs w:val="28"/>
        </w:rPr>
      </w:pPr>
      <w:r w:rsidRPr="00041E36">
        <w:rPr>
          <w:sz w:val="28"/>
          <w:szCs w:val="28"/>
        </w:rPr>
        <w:t xml:space="preserve">   Vậy </w:t>
      </w:r>
      <w:r w:rsidR="00397027">
        <w:rPr>
          <w:sz w:val="28"/>
          <w:szCs w:val="28"/>
          <w:lang w:val="pt-BR"/>
        </w:rPr>
        <w:t>Giá trị lớn</w:t>
      </w:r>
      <w:r w:rsidRPr="00041E36">
        <w:rPr>
          <w:sz w:val="28"/>
          <w:szCs w:val="28"/>
          <w:lang w:val="pt-BR"/>
        </w:rPr>
        <w:t xml:space="preserve"> nhất của biểu thức M bằng -2 khi </w:t>
      </w:r>
      <w:r w:rsidR="008C1222" w:rsidRPr="00041E36">
        <w:rPr>
          <w:position w:val="-6"/>
          <w:sz w:val="28"/>
          <w:szCs w:val="28"/>
        </w:rPr>
        <w:object w:dxaOrig="620" w:dyaOrig="300">
          <v:shape id="_x0000_i1049" type="#_x0000_t75" style="width:31.15pt;height:15.05pt" o:ole="">
            <v:imagedata r:id="rId55" o:title=""/>
          </v:shape>
          <o:OLEObject Type="Embed" ProgID="Equation.DSMT4" ShapeID="_x0000_i1049" DrawAspect="Content" ObjectID="_1543497245" r:id="rId56"/>
        </w:object>
      </w:r>
      <w:r w:rsidRPr="00041E36">
        <w:rPr>
          <w:sz w:val="28"/>
          <w:szCs w:val="28"/>
          <w:lang w:val="pt-BR"/>
        </w:rPr>
        <w:t xml:space="preserve"> </w:t>
      </w:r>
      <w:r w:rsidR="00041E36" w:rsidRPr="00041E36">
        <w:rPr>
          <w:sz w:val="28"/>
          <w:szCs w:val="28"/>
          <w:lang w:val="pt-BR"/>
        </w:rPr>
        <w:t xml:space="preserve">(0.5đ)  </w:t>
      </w:r>
    </w:p>
    <w:p w:rsidR="002952BC" w:rsidRPr="000E3E17" w:rsidRDefault="008C1222" w:rsidP="00041E36">
      <w:pPr>
        <w:spacing w:line="360" w:lineRule="auto"/>
        <w:rPr>
          <w:sz w:val="28"/>
          <w:szCs w:val="28"/>
          <w:u w:val="single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81280" behindDoc="0" locked="0" layoutInCell="1" allowOverlap="1" wp14:anchorId="61D9A466" wp14:editId="7584B83D">
            <wp:simplePos x="0" y="0"/>
            <wp:positionH relativeFrom="column">
              <wp:posOffset>1163955</wp:posOffset>
            </wp:positionH>
            <wp:positionV relativeFrom="paragraph">
              <wp:posOffset>118745</wp:posOffset>
            </wp:positionV>
            <wp:extent cx="2865755" cy="308419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8 HKI 1617.emf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5755" cy="3084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248AE" w:rsidRPr="00041E36">
        <w:rPr>
          <w:sz w:val="28"/>
          <w:szCs w:val="28"/>
        </w:rPr>
        <w:t xml:space="preserve">  </w:t>
      </w:r>
      <w:r w:rsidR="00DC45C5" w:rsidRPr="00041E36">
        <w:rPr>
          <w:sz w:val="28"/>
          <w:szCs w:val="28"/>
          <w:u w:val="single"/>
        </w:rPr>
        <w:t>Bài 5</w:t>
      </w:r>
      <w:r w:rsidR="00C248AE" w:rsidRPr="00041E36">
        <w:rPr>
          <w:sz w:val="28"/>
          <w:szCs w:val="28"/>
          <w:u w:val="single"/>
        </w:rPr>
        <w:t>:</w:t>
      </w:r>
    </w:p>
    <w:p w:rsidR="002952BC" w:rsidRDefault="002952BC" w:rsidP="00041E36">
      <w:pPr>
        <w:spacing w:line="360" w:lineRule="auto"/>
        <w:rPr>
          <w:sz w:val="28"/>
          <w:szCs w:val="28"/>
        </w:rPr>
      </w:pPr>
    </w:p>
    <w:p w:rsidR="003D2EEE" w:rsidRDefault="003D2EEE" w:rsidP="00041E36">
      <w:pPr>
        <w:spacing w:line="360" w:lineRule="auto"/>
        <w:rPr>
          <w:sz w:val="28"/>
          <w:szCs w:val="28"/>
        </w:rPr>
      </w:pPr>
    </w:p>
    <w:p w:rsidR="003D2EEE" w:rsidRPr="00041E36" w:rsidRDefault="003D2EEE" w:rsidP="00041E36">
      <w:pPr>
        <w:spacing w:line="360" w:lineRule="auto"/>
        <w:rPr>
          <w:sz w:val="28"/>
          <w:szCs w:val="28"/>
        </w:rPr>
      </w:pPr>
    </w:p>
    <w:p w:rsidR="002952BC" w:rsidRDefault="002952BC" w:rsidP="00041E36">
      <w:pPr>
        <w:spacing w:line="360" w:lineRule="auto"/>
        <w:rPr>
          <w:sz w:val="28"/>
          <w:szCs w:val="28"/>
        </w:rPr>
      </w:pPr>
    </w:p>
    <w:p w:rsidR="000E3E17" w:rsidRDefault="000E3E17" w:rsidP="00041E36">
      <w:pPr>
        <w:spacing w:line="360" w:lineRule="auto"/>
        <w:rPr>
          <w:sz w:val="28"/>
          <w:szCs w:val="28"/>
        </w:rPr>
      </w:pPr>
    </w:p>
    <w:p w:rsidR="000E3E17" w:rsidRDefault="000E3E17" w:rsidP="00041E36">
      <w:pPr>
        <w:spacing w:line="360" w:lineRule="auto"/>
        <w:rPr>
          <w:sz w:val="28"/>
          <w:szCs w:val="28"/>
        </w:rPr>
      </w:pPr>
    </w:p>
    <w:p w:rsidR="000E3E17" w:rsidRDefault="000E3E17" w:rsidP="00041E36">
      <w:pPr>
        <w:spacing w:line="360" w:lineRule="auto"/>
        <w:rPr>
          <w:sz w:val="28"/>
          <w:szCs w:val="28"/>
        </w:rPr>
      </w:pPr>
    </w:p>
    <w:p w:rsidR="000E3E17" w:rsidRDefault="000E3E17" w:rsidP="00041E36">
      <w:pPr>
        <w:spacing w:line="360" w:lineRule="auto"/>
        <w:rPr>
          <w:sz w:val="28"/>
          <w:szCs w:val="28"/>
        </w:rPr>
      </w:pPr>
    </w:p>
    <w:p w:rsidR="000E3E17" w:rsidRDefault="000E3E17" w:rsidP="00041E36">
      <w:pPr>
        <w:spacing w:line="360" w:lineRule="auto"/>
        <w:rPr>
          <w:sz w:val="28"/>
          <w:szCs w:val="28"/>
        </w:rPr>
      </w:pPr>
    </w:p>
    <w:p w:rsidR="009A2931" w:rsidRPr="00041E36" w:rsidRDefault="009A2931" w:rsidP="00041E36">
      <w:pPr>
        <w:spacing w:line="360" w:lineRule="auto"/>
        <w:rPr>
          <w:sz w:val="28"/>
          <w:szCs w:val="28"/>
        </w:rPr>
      </w:pPr>
      <w:bookmarkStart w:id="0" w:name="_GoBack"/>
      <w:bookmarkEnd w:id="0"/>
    </w:p>
    <w:sectPr w:rsidR="009A2931" w:rsidRPr="00041E36" w:rsidSect="002D2599">
      <w:pgSz w:w="11907" w:h="16840" w:code="9"/>
      <w:pgMar w:top="1008" w:right="850" w:bottom="360" w:left="90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B54B9"/>
    <w:multiLevelType w:val="hybridMultilevel"/>
    <w:tmpl w:val="88686CE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C86914"/>
    <w:multiLevelType w:val="hybridMultilevel"/>
    <w:tmpl w:val="43FC6550"/>
    <w:lvl w:ilvl="0" w:tplc="D8968F0C">
      <w:numFmt w:val="bullet"/>
      <w:lvlText w:val=""/>
      <w:lvlJc w:val="left"/>
      <w:pPr>
        <w:tabs>
          <w:tab w:val="num" w:pos="900"/>
        </w:tabs>
        <w:ind w:left="900" w:hanging="39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90"/>
        </w:tabs>
        <w:ind w:left="15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10"/>
        </w:tabs>
        <w:ind w:left="23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30"/>
        </w:tabs>
        <w:ind w:left="30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50"/>
        </w:tabs>
        <w:ind w:left="37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70"/>
        </w:tabs>
        <w:ind w:left="44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90"/>
        </w:tabs>
        <w:ind w:left="51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10"/>
        </w:tabs>
        <w:ind w:left="59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30"/>
        </w:tabs>
        <w:ind w:left="6630" w:hanging="360"/>
      </w:pPr>
      <w:rPr>
        <w:rFonts w:ascii="Wingdings" w:hAnsi="Wingdings" w:hint="default"/>
      </w:rPr>
    </w:lvl>
  </w:abstractNum>
  <w:abstractNum w:abstractNumId="2">
    <w:nsid w:val="12B442A5"/>
    <w:multiLevelType w:val="hybridMultilevel"/>
    <w:tmpl w:val="EA963814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3">
    <w:nsid w:val="16045B6A"/>
    <w:multiLevelType w:val="hybridMultilevel"/>
    <w:tmpl w:val="675835A6"/>
    <w:lvl w:ilvl="0" w:tplc="E59A044E">
      <w:start w:val="2"/>
      <w:numFmt w:val="decimal"/>
      <w:lvlText w:val="%1)"/>
      <w:lvlJc w:val="left"/>
      <w:pPr>
        <w:tabs>
          <w:tab w:val="num" w:pos="1350"/>
        </w:tabs>
        <w:ind w:left="1350" w:hanging="9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CDD79FF"/>
    <w:multiLevelType w:val="hybridMultilevel"/>
    <w:tmpl w:val="AEC67FF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161FBD"/>
    <w:multiLevelType w:val="multilevel"/>
    <w:tmpl w:val="45AA1F40"/>
    <w:lvl w:ilvl="0">
      <w:start w:val="1"/>
      <w:numFmt w:val="lowerLetter"/>
      <w:lvlText w:val="%1)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6">
    <w:nsid w:val="375446AD"/>
    <w:multiLevelType w:val="hybridMultilevel"/>
    <w:tmpl w:val="331633A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F40A5A"/>
    <w:multiLevelType w:val="hybridMultilevel"/>
    <w:tmpl w:val="7C46F122"/>
    <w:lvl w:ilvl="0" w:tplc="04090011">
      <w:start w:val="1"/>
      <w:numFmt w:val="decimal"/>
      <w:lvlText w:val="%1)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8">
    <w:nsid w:val="4E512CCD"/>
    <w:multiLevelType w:val="hybridMultilevel"/>
    <w:tmpl w:val="65DAF856"/>
    <w:lvl w:ilvl="0" w:tplc="92EA9584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4FBC267C"/>
    <w:multiLevelType w:val="hybridMultilevel"/>
    <w:tmpl w:val="460E17BA"/>
    <w:lvl w:ilvl="0" w:tplc="162CDBA8">
      <w:start w:val="1"/>
      <w:numFmt w:val="decimal"/>
      <w:lvlText w:val="%1)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4CE2530"/>
    <w:multiLevelType w:val="hybridMultilevel"/>
    <w:tmpl w:val="C1321EEA"/>
    <w:lvl w:ilvl="0" w:tplc="04090011">
      <w:start w:val="1"/>
      <w:numFmt w:val="decimal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1">
    <w:nsid w:val="60B84AC7"/>
    <w:multiLevelType w:val="hybridMultilevel"/>
    <w:tmpl w:val="24F660AA"/>
    <w:lvl w:ilvl="0" w:tplc="C5B07F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12">
    <w:nsid w:val="62871B6D"/>
    <w:multiLevelType w:val="hybridMultilevel"/>
    <w:tmpl w:val="BA421AF6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3">
    <w:nsid w:val="64C10FC3"/>
    <w:multiLevelType w:val="hybridMultilevel"/>
    <w:tmpl w:val="D2186AF4"/>
    <w:lvl w:ilvl="0" w:tplc="41B88C74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14">
    <w:nsid w:val="68D176C1"/>
    <w:multiLevelType w:val="hybridMultilevel"/>
    <w:tmpl w:val="413851A6"/>
    <w:lvl w:ilvl="0" w:tplc="E3D4FC36">
      <w:start w:val="2"/>
      <w:numFmt w:val="bullet"/>
      <w:lvlText w:val=""/>
      <w:lvlJc w:val="left"/>
      <w:pPr>
        <w:tabs>
          <w:tab w:val="num" w:pos="705"/>
        </w:tabs>
        <w:ind w:left="705" w:hanging="39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95"/>
        </w:tabs>
        <w:ind w:left="13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15"/>
        </w:tabs>
        <w:ind w:left="21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35"/>
        </w:tabs>
        <w:ind w:left="28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55"/>
        </w:tabs>
        <w:ind w:left="35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75"/>
        </w:tabs>
        <w:ind w:left="42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95"/>
        </w:tabs>
        <w:ind w:left="49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15"/>
        </w:tabs>
        <w:ind w:left="57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35"/>
        </w:tabs>
        <w:ind w:left="6435" w:hanging="360"/>
      </w:pPr>
      <w:rPr>
        <w:rFonts w:ascii="Wingdings" w:hAnsi="Wingdings" w:hint="default"/>
      </w:rPr>
    </w:lvl>
  </w:abstractNum>
  <w:abstractNum w:abstractNumId="15">
    <w:nsid w:val="6C763BAC"/>
    <w:multiLevelType w:val="hybridMultilevel"/>
    <w:tmpl w:val="DEEC9504"/>
    <w:lvl w:ilvl="0" w:tplc="FFEA4F70">
      <w:start w:val="1"/>
      <w:numFmt w:val="lowerLetter"/>
      <w:lvlText w:val="%1.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16">
    <w:nsid w:val="7F4C524B"/>
    <w:multiLevelType w:val="hybridMultilevel"/>
    <w:tmpl w:val="96C2257A"/>
    <w:lvl w:ilvl="0" w:tplc="E55C761C">
      <w:start w:val="1"/>
      <w:numFmt w:val="bullet"/>
      <w:lvlText w:val=""/>
      <w:lvlJc w:val="left"/>
      <w:pPr>
        <w:tabs>
          <w:tab w:val="num" w:pos="936"/>
        </w:tabs>
        <w:ind w:left="936" w:hanging="51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61"/>
        </w:tabs>
        <w:ind w:left="146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81"/>
        </w:tabs>
        <w:ind w:left="218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01"/>
        </w:tabs>
        <w:ind w:left="290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21"/>
        </w:tabs>
        <w:ind w:left="362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41"/>
        </w:tabs>
        <w:ind w:left="434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61"/>
        </w:tabs>
        <w:ind w:left="506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81"/>
        </w:tabs>
        <w:ind w:left="578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01"/>
        </w:tabs>
        <w:ind w:left="6501" w:hanging="360"/>
      </w:pPr>
      <w:rPr>
        <w:rFonts w:ascii="Wingdings" w:hAnsi="Wingdings" w:hint="default"/>
      </w:rPr>
    </w:lvl>
  </w:abstractNum>
  <w:abstractNum w:abstractNumId="17">
    <w:nsid w:val="7F7C0F2C"/>
    <w:multiLevelType w:val="hybridMultilevel"/>
    <w:tmpl w:val="084EEB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"/>
  </w:num>
  <w:num w:numId="3">
    <w:abstractNumId w:val="12"/>
  </w:num>
  <w:num w:numId="4">
    <w:abstractNumId w:val="11"/>
  </w:num>
  <w:num w:numId="5">
    <w:abstractNumId w:val="15"/>
  </w:num>
  <w:num w:numId="6">
    <w:abstractNumId w:val="13"/>
  </w:num>
  <w:num w:numId="7">
    <w:abstractNumId w:val="3"/>
  </w:num>
  <w:num w:numId="8">
    <w:abstractNumId w:val="10"/>
  </w:num>
  <w:num w:numId="9">
    <w:abstractNumId w:val="14"/>
  </w:num>
  <w:num w:numId="10">
    <w:abstractNumId w:val="1"/>
  </w:num>
  <w:num w:numId="11">
    <w:abstractNumId w:val="7"/>
  </w:num>
  <w:num w:numId="12">
    <w:abstractNumId w:val="5"/>
  </w:num>
  <w:num w:numId="13">
    <w:abstractNumId w:val="16"/>
  </w:num>
  <w:num w:numId="14">
    <w:abstractNumId w:val="17"/>
  </w:num>
  <w:num w:numId="15">
    <w:abstractNumId w:val="0"/>
  </w:num>
  <w:num w:numId="16">
    <w:abstractNumId w:val="6"/>
  </w:num>
  <w:num w:numId="17">
    <w:abstractNumId w:val="4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74D1"/>
    <w:rsid w:val="000004EC"/>
    <w:rsid w:val="000035ED"/>
    <w:rsid w:val="000050CF"/>
    <w:rsid w:val="00005706"/>
    <w:rsid w:val="00010178"/>
    <w:rsid w:val="00010191"/>
    <w:rsid w:val="00013BDC"/>
    <w:rsid w:val="000265D0"/>
    <w:rsid w:val="00027644"/>
    <w:rsid w:val="0003384F"/>
    <w:rsid w:val="00035E10"/>
    <w:rsid w:val="0003680B"/>
    <w:rsid w:val="00037A9A"/>
    <w:rsid w:val="000416F0"/>
    <w:rsid w:val="00041E36"/>
    <w:rsid w:val="000440BE"/>
    <w:rsid w:val="000470CA"/>
    <w:rsid w:val="00056220"/>
    <w:rsid w:val="0005739C"/>
    <w:rsid w:val="00066C78"/>
    <w:rsid w:val="00067017"/>
    <w:rsid w:val="00072E4F"/>
    <w:rsid w:val="0008462B"/>
    <w:rsid w:val="00084A10"/>
    <w:rsid w:val="0008511E"/>
    <w:rsid w:val="00087F77"/>
    <w:rsid w:val="00090A44"/>
    <w:rsid w:val="0009622F"/>
    <w:rsid w:val="000A356C"/>
    <w:rsid w:val="000A490F"/>
    <w:rsid w:val="000D348C"/>
    <w:rsid w:val="000D7C19"/>
    <w:rsid w:val="000E08BB"/>
    <w:rsid w:val="000E142A"/>
    <w:rsid w:val="000E3E17"/>
    <w:rsid w:val="00110C5D"/>
    <w:rsid w:val="00112624"/>
    <w:rsid w:val="00112F3E"/>
    <w:rsid w:val="0011540C"/>
    <w:rsid w:val="00122570"/>
    <w:rsid w:val="00122A19"/>
    <w:rsid w:val="00135F18"/>
    <w:rsid w:val="00154562"/>
    <w:rsid w:val="001568D7"/>
    <w:rsid w:val="00183493"/>
    <w:rsid w:val="001863B9"/>
    <w:rsid w:val="0018718C"/>
    <w:rsid w:val="0019090E"/>
    <w:rsid w:val="0019239A"/>
    <w:rsid w:val="00196596"/>
    <w:rsid w:val="001A6C63"/>
    <w:rsid w:val="001B3C49"/>
    <w:rsid w:val="001C3EB2"/>
    <w:rsid w:val="001C60A5"/>
    <w:rsid w:val="001D1004"/>
    <w:rsid w:val="001D53B5"/>
    <w:rsid w:val="001D667A"/>
    <w:rsid w:val="001E472B"/>
    <w:rsid w:val="001F1BE3"/>
    <w:rsid w:val="001F3425"/>
    <w:rsid w:val="001F4E4B"/>
    <w:rsid w:val="00202D52"/>
    <w:rsid w:val="00203022"/>
    <w:rsid w:val="00203DE0"/>
    <w:rsid w:val="002107F8"/>
    <w:rsid w:val="00213B62"/>
    <w:rsid w:val="00215B15"/>
    <w:rsid w:val="0023125D"/>
    <w:rsid w:val="00240670"/>
    <w:rsid w:val="00240982"/>
    <w:rsid w:val="00250590"/>
    <w:rsid w:val="0025063E"/>
    <w:rsid w:val="00256D81"/>
    <w:rsid w:val="00261A25"/>
    <w:rsid w:val="002737EF"/>
    <w:rsid w:val="002750C9"/>
    <w:rsid w:val="00287506"/>
    <w:rsid w:val="0029344D"/>
    <w:rsid w:val="002952BC"/>
    <w:rsid w:val="00296F49"/>
    <w:rsid w:val="002A59E5"/>
    <w:rsid w:val="002B0FB6"/>
    <w:rsid w:val="002B358B"/>
    <w:rsid w:val="002C0840"/>
    <w:rsid w:val="002C156C"/>
    <w:rsid w:val="002C5AF0"/>
    <w:rsid w:val="002C782D"/>
    <w:rsid w:val="002D2599"/>
    <w:rsid w:val="002D43EC"/>
    <w:rsid w:val="002E6577"/>
    <w:rsid w:val="002E6DDD"/>
    <w:rsid w:val="002F4391"/>
    <w:rsid w:val="003020EE"/>
    <w:rsid w:val="00304475"/>
    <w:rsid w:val="003144CB"/>
    <w:rsid w:val="0032019E"/>
    <w:rsid w:val="00337EB9"/>
    <w:rsid w:val="00341210"/>
    <w:rsid w:val="00347A20"/>
    <w:rsid w:val="00351454"/>
    <w:rsid w:val="00352F2A"/>
    <w:rsid w:val="003545EC"/>
    <w:rsid w:val="003553DD"/>
    <w:rsid w:val="00356FA8"/>
    <w:rsid w:val="003626CB"/>
    <w:rsid w:val="00363A0B"/>
    <w:rsid w:val="0036520B"/>
    <w:rsid w:val="003663C6"/>
    <w:rsid w:val="00371EF0"/>
    <w:rsid w:val="003737FF"/>
    <w:rsid w:val="0038142E"/>
    <w:rsid w:val="0038154A"/>
    <w:rsid w:val="00394F92"/>
    <w:rsid w:val="00396CE2"/>
    <w:rsid w:val="00397027"/>
    <w:rsid w:val="003B6F02"/>
    <w:rsid w:val="003C02EA"/>
    <w:rsid w:val="003C32EF"/>
    <w:rsid w:val="003C3930"/>
    <w:rsid w:val="003D0E86"/>
    <w:rsid w:val="003D2AC1"/>
    <w:rsid w:val="003D2EEE"/>
    <w:rsid w:val="003D7C66"/>
    <w:rsid w:val="0040084E"/>
    <w:rsid w:val="00405AE7"/>
    <w:rsid w:val="004142A1"/>
    <w:rsid w:val="00420925"/>
    <w:rsid w:val="00424F58"/>
    <w:rsid w:val="00433748"/>
    <w:rsid w:val="00445651"/>
    <w:rsid w:val="00446679"/>
    <w:rsid w:val="004466B6"/>
    <w:rsid w:val="00452C30"/>
    <w:rsid w:val="00454710"/>
    <w:rsid w:val="00460ADB"/>
    <w:rsid w:val="004614F7"/>
    <w:rsid w:val="00461D67"/>
    <w:rsid w:val="004704E2"/>
    <w:rsid w:val="00470D6E"/>
    <w:rsid w:val="00473F1A"/>
    <w:rsid w:val="00474762"/>
    <w:rsid w:val="00477892"/>
    <w:rsid w:val="0048733C"/>
    <w:rsid w:val="004B1410"/>
    <w:rsid w:val="004B22AF"/>
    <w:rsid w:val="004B3DAE"/>
    <w:rsid w:val="004B3EC1"/>
    <w:rsid w:val="004B6246"/>
    <w:rsid w:val="004B711B"/>
    <w:rsid w:val="004C5418"/>
    <w:rsid w:val="004D7A4D"/>
    <w:rsid w:val="004E0B9A"/>
    <w:rsid w:val="004E7E60"/>
    <w:rsid w:val="004F0212"/>
    <w:rsid w:val="004F097D"/>
    <w:rsid w:val="004F0B0B"/>
    <w:rsid w:val="004F2B78"/>
    <w:rsid w:val="004F2FF4"/>
    <w:rsid w:val="004F44F8"/>
    <w:rsid w:val="004F7F9F"/>
    <w:rsid w:val="0050043E"/>
    <w:rsid w:val="005120D2"/>
    <w:rsid w:val="00530821"/>
    <w:rsid w:val="0054675F"/>
    <w:rsid w:val="0055208E"/>
    <w:rsid w:val="00554519"/>
    <w:rsid w:val="00561271"/>
    <w:rsid w:val="005618DB"/>
    <w:rsid w:val="0056209F"/>
    <w:rsid w:val="005621D0"/>
    <w:rsid w:val="0057703F"/>
    <w:rsid w:val="005902E7"/>
    <w:rsid w:val="00590DDE"/>
    <w:rsid w:val="005B0AE6"/>
    <w:rsid w:val="005B1FAE"/>
    <w:rsid w:val="005B2120"/>
    <w:rsid w:val="005C32A1"/>
    <w:rsid w:val="005C6E24"/>
    <w:rsid w:val="005E06A8"/>
    <w:rsid w:val="005E326C"/>
    <w:rsid w:val="005E3EFC"/>
    <w:rsid w:val="005F3136"/>
    <w:rsid w:val="005F6944"/>
    <w:rsid w:val="005F6C53"/>
    <w:rsid w:val="00605DE8"/>
    <w:rsid w:val="006066D8"/>
    <w:rsid w:val="00616C2F"/>
    <w:rsid w:val="0062032C"/>
    <w:rsid w:val="00622B95"/>
    <w:rsid w:val="006259D6"/>
    <w:rsid w:val="00630BEF"/>
    <w:rsid w:val="00637604"/>
    <w:rsid w:val="00637CEC"/>
    <w:rsid w:val="00644108"/>
    <w:rsid w:val="006511E1"/>
    <w:rsid w:val="0065517A"/>
    <w:rsid w:val="006618E6"/>
    <w:rsid w:val="006655E5"/>
    <w:rsid w:val="00673832"/>
    <w:rsid w:val="00673FF8"/>
    <w:rsid w:val="006776CA"/>
    <w:rsid w:val="006A5BD0"/>
    <w:rsid w:val="006B20DF"/>
    <w:rsid w:val="006B262B"/>
    <w:rsid w:val="006C64F9"/>
    <w:rsid w:val="006D2D32"/>
    <w:rsid w:val="006D773C"/>
    <w:rsid w:val="006F1DB4"/>
    <w:rsid w:val="006F67AF"/>
    <w:rsid w:val="00700AD4"/>
    <w:rsid w:val="0070463F"/>
    <w:rsid w:val="00711B95"/>
    <w:rsid w:val="00712C5A"/>
    <w:rsid w:val="007147B1"/>
    <w:rsid w:val="00720D54"/>
    <w:rsid w:val="00726FE7"/>
    <w:rsid w:val="00731F9A"/>
    <w:rsid w:val="00743776"/>
    <w:rsid w:val="00764910"/>
    <w:rsid w:val="00772828"/>
    <w:rsid w:val="00774DD0"/>
    <w:rsid w:val="00787064"/>
    <w:rsid w:val="00796138"/>
    <w:rsid w:val="007A11A3"/>
    <w:rsid w:val="007A62E1"/>
    <w:rsid w:val="007B1348"/>
    <w:rsid w:val="007B3C15"/>
    <w:rsid w:val="007B3F94"/>
    <w:rsid w:val="007C175C"/>
    <w:rsid w:val="007C3394"/>
    <w:rsid w:val="007C6F24"/>
    <w:rsid w:val="007C71A2"/>
    <w:rsid w:val="007C7ECA"/>
    <w:rsid w:val="007D4337"/>
    <w:rsid w:val="007D6630"/>
    <w:rsid w:val="007D6A84"/>
    <w:rsid w:val="007D7344"/>
    <w:rsid w:val="007E1191"/>
    <w:rsid w:val="007F041E"/>
    <w:rsid w:val="007F0EF8"/>
    <w:rsid w:val="007F6A38"/>
    <w:rsid w:val="0080142F"/>
    <w:rsid w:val="00803CC2"/>
    <w:rsid w:val="00803E7E"/>
    <w:rsid w:val="008129D3"/>
    <w:rsid w:val="00813DBF"/>
    <w:rsid w:val="008147D5"/>
    <w:rsid w:val="00823C8A"/>
    <w:rsid w:val="0082450B"/>
    <w:rsid w:val="008306C6"/>
    <w:rsid w:val="008317E9"/>
    <w:rsid w:val="0084007B"/>
    <w:rsid w:val="00843E3A"/>
    <w:rsid w:val="00846089"/>
    <w:rsid w:val="008525AC"/>
    <w:rsid w:val="00857537"/>
    <w:rsid w:val="00871178"/>
    <w:rsid w:val="008818BC"/>
    <w:rsid w:val="00890069"/>
    <w:rsid w:val="00892B43"/>
    <w:rsid w:val="00895512"/>
    <w:rsid w:val="008A1298"/>
    <w:rsid w:val="008A731F"/>
    <w:rsid w:val="008A7E57"/>
    <w:rsid w:val="008B013C"/>
    <w:rsid w:val="008B2EEF"/>
    <w:rsid w:val="008B56BB"/>
    <w:rsid w:val="008C1222"/>
    <w:rsid w:val="008C5606"/>
    <w:rsid w:val="008C6645"/>
    <w:rsid w:val="008E27D1"/>
    <w:rsid w:val="008F0469"/>
    <w:rsid w:val="008F4B8B"/>
    <w:rsid w:val="00900688"/>
    <w:rsid w:val="009032C2"/>
    <w:rsid w:val="00903765"/>
    <w:rsid w:val="00903A26"/>
    <w:rsid w:val="00921DFA"/>
    <w:rsid w:val="009245F4"/>
    <w:rsid w:val="009352F6"/>
    <w:rsid w:val="0093712B"/>
    <w:rsid w:val="00955573"/>
    <w:rsid w:val="0095601D"/>
    <w:rsid w:val="009671EE"/>
    <w:rsid w:val="00990127"/>
    <w:rsid w:val="00992353"/>
    <w:rsid w:val="00993D4C"/>
    <w:rsid w:val="009A0BA4"/>
    <w:rsid w:val="009A2931"/>
    <w:rsid w:val="009B0211"/>
    <w:rsid w:val="009B18D0"/>
    <w:rsid w:val="009B208F"/>
    <w:rsid w:val="009B3053"/>
    <w:rsid w:val="009C0C57"/>
    <w:rsid w:val="009C2364"/>
    <w:rsid w:val="009C2F34"/>
    <w:rsid w:val="009D4171"/>
    <w:rsid w:val="009E0AC3"/>
    <w:rsid w:val="009E0C08"/>
    <w:rsid w:val="009E5700"/>
    <w:rsid w:val="009E7FB2"/>
    <w:rsid w:val="009F37E9"/>
    <w:rsid w:val="00A119A4"/>
    <w:rsid w:val="00A15139"/>
    <w:rsid w:val="00A30E26"/>
    <w:rsid w:val="00A318EC"/>
    <w:rsid w:val="00A41B86"/>
    <w:rsid w:val="00A437F7"/>
    <w:rsid w:val="00A476E4"/>
    <w:rsid w:val="00A56472"/>
    <w:rsid w:val="00A64508"/>
    <w:rsid w:val="00A7216E"/>
    <w:rsid w:val="00A73712"/>
    <w:rsid w:val="00A805A2"/>
    <w:rsid w:val="00A81428"/>
    <w:rsid w:val="00AA0FA9"/>
    <w:rsid w:val="00AB3E8C"/>
    <w:rsid w:val="00AD29F3"/>
    <w:rsid w:val="00AD718F"/>
    <w:rsid w:val="00AE1583"/>
    <w:rsid w:val="00AE5FED"/>
    <w:rsid w:val="00AE6DF4"/>
    <w:rsid w:val="00AF2C67"/>
    <w:rsid w:val="00AF2D9E"/>
    <w:rsid w:val="00AF6F35"/>
    <w:rsid w:val="00B0188C"/>
    <w:rsid w:val="00B022BA"/>
    <w:rsid w:val="00B07555"/>
    <w:rsid w:val="00B1402C"/>
    <w:rsid w:val="00B26308"/>
    <w:rsid w:val="00B304BD"/>
    <w:rsid w:val="00B3636C"/>
    <w:rsid w:val="00B43ED0"/>
    <w:rsid w:val="00B46CFE"/>
    <w:rsid w:val="00B51714"/>
    <w:rsid w:val="00B52392"/>
    <w:rsid w:val="00B53129"/>
    <w:rsid w:val="00B5550E"/>
    <w:rsid w:val="00B64C1F"/>
    <w:rsid w:val="00B75C37"/>
    <w:rsid w:val="00B87983"/>
    <w:rsid w:val="00B9061A"/>
    <w:rsid w:val="00B92AF0"/>
    <w:rsid w:val="00BA5514"/>
    <w:rsid w:val="00BB3E9E"/>
    <w:rsid w:val="00BB4F6E"/>
    <w:rsid w:val="00BC158F"/>
    <w:rsid w:val="00BC2888"/>
    <w:rsid w:val="00BC2A05"/>
    <w:rsid w:val="00BD21E3"/>
    <w:rsid w:val="00BD74D1"/>
    <w:rsid w:val="00BD75E1"/>
    <w:rsid w:val="00BF0C57"/>
    <w:rsid w:val="00C04BC0"/>
    <w:rsid w:val="00C147C9"/>
    <w:rsid w:val="00C16CF7"/>
    <w:rsid w:val="00C21299"/>
    <w:rsid w:val="00C244A7"/>
    <w:rsid w:val="00C248AE"/>
    <w:rsid w:val="00C31204"/>
    <w:rsid w:val="00C32139"/>
    <w:rsid w:val="00C35166"/>
    <w:rsid w:val="00C369DB"/>
    <w:rsid w:val="00C36DB2"/>
    <w:rsid w:val="00C4120F"/>
    <w:rsid w:val="00C4491D"/>
    <w:rsid w:val="00C67E4D"/>
    <w:rsid w:val="00C722BD"/>
    <w:rsid w:val="00C819F5"/>
    <w:rsid w:val="00C83088"/>
    <w:rsid w:val="00C8709D"/>
    <w:rsid w:val="00C927E7"/>
    <w:rsid w:val="00CA5F8A"/>
    <w:rsid w:val="00CA7481"/>
    <w:rsid w:val="00CA7DBD"/>
    <w:rsid w:val="00CB2B1C"/>
    <w:rsid w:val="00CB4A94"/>
    <w:rsid w:val="00CB7844"/>
    <w:rsid w:val="00CD0DB6"/>
    <w:rsid w:val="00CD3976"/>
    <w:rsid w:val="00CE2A37"/>
    <w:rsid w:val="00CE47F7"/>
    <w:rsid w:val="00CF0574"/>
    <w:rsid w:val="00CF7336"/>
    <w:rsid w:val="00CF78E1"/>
    <w:rsid w:val="00D10FB0"/>
    <w:rsid w:val="00D1634C"/>
    <w:rsid w:val="00D229B1"/>
    <w:rsid w:val="00D250AA"/>
    <w:rsid w:val="00D33463"/>
    <w:rsid w:val="00D37FED"/>
    <w:rsid w:val="00D47383"/>
    <w:rsid w:val="00D528D3"/>
    <w:rsid w:val="00D5427E"/>
    <w:rsid w:val="00D56044"/>
    <w:rsid w:val="00D61EC1"/>
    <w:rsid w:val="00D64866"/>
    <w:rsid w:val="00D66234"/>
    <w:rsid w:val="00D67520"/>
    <w:rsid w:val="00D72F12"/>
    <w:rsid w:val="00D817E9"/>
    <w:rsid w:val="00D8197F"/>
    <w:rsid w:val="00D81CA9"/>
    <w:rsid w:val="00D92D01"/>
    <w:rsid w:val="00DA69D2"/>
    <w:rsid w:val="00DB0516"/>
    <w:rsid w:val="00DB3A6F"/>
    <w:rsid w:val="00DC03D8"/>
    <w:rsid w:val="00DC0C6E"/>
    <w:rsid w:val="00DC2D9F"/>
    <w:rsid w:val="00DC37CE"/>
    <w:rsid w:val="00DC451B"/>
    <w:rsid w:val="00DC45C5"/>
    <w:rsid w:val="00DC49BC"/>
    <w:rsid w:val="00DC62F8"/>
    <w:rsid w:val="00DC7E37"/>
    <w:rsid w:val="00DF5FC5"/>
    <w:rsid w:val="00E004F0"/>
    <w:rsid w:val="00E056AB"/>
    <w:rsid w:val="00E129CC"/>
    <w:rsid w:val="00E130C5"/>
    <w:rsid w:val="00E1590D"/>
    <w:rsid w:val="00E251B9"/>
    <w:rsid w:val="00E30AA0"/>
    <w:rsid w:val="00E37EB3"/>
    <w:rsid w:val="00E520BB"/>
    <w:rsid w:val="00E52990"/>
    <w:rsid w:val="00E60330"/>
    <w:rsid w:val="00E66B16"/>
    <w:rsid w:val="00E70919"/>
    <w:rsid w:val="00E71AC5"/>
    <w:rsid w:val="00E73304"/>
    <w:rsid w:val="00E76965"/>
    <w:rsid w:val="00E77F12"/>
    <w:rsid w:val="00E86484"/>
    <w:rsid w:val="00E91B4E"/>
    <w:rsid w:val="00EA43B8"/>
    <w:rsid w:val="00EA55F1"/>
    <w:rsid w:val="00EA5D74"/>
    <w:rsid w:val="00EA6082"/>
    <w:rsid w:val="00ED07D5"/>
    <w:rsid w:val="00ED5D15"/>
    <w:rsid w:val="00EE5C99"/>
    <w:rsid w:val="00F020CB"/>
    <w:rsid w:val="00F04CF8"/>
    <w:rsid w:val="00F12980"/>
    <w:rsid w:val="00F230DD"/>
    <w:rsid w:val="00F23D1F"/>
    <w:rsid w:val="00F247AB"/>
    <w:rsid w:val="00F266DE"/>
    <w:rsid w:val="00F26738"/>
    <w:rsid w:val="00F33438"/>
    <w:rsid w:val="00F33DE9"/>
    <w:rsid w:val="00F40AF5"/>
    <w:rsid w:val="00F40DD2"/>
    <w:rsid w:val="00F42A5D"/>
    <w:rsid w:val="00F44A74"/>
    <w:rsid w:val="00F53C74"/>
    <w:rsid w:val="00F5795E"/>
    <w:rsid w:val="00F66E83"/>
    <w:rsid w:val="00F740C8"/>
    <w:rsid w:val="00F77194"/>
    <w:rsid w:val="00F77759"/>
    <w:rsid w:val="00F801CE"/>
    <w:rsid w:val="00F96DE8"/>
    <w:rsid w:val="00F97221"/>
    <w:rsid w:val="00FA034A"/>
    <w:rsid w:val="00FA4782"/>
    <w:rsid w:val="00FB3108"/>
    <w:rsid w:val="00FB3162"/>
    <w:rsid w:val="00FC0FCD"/>
    <w:rsid w:val="00FC2711"/>
    <w:rsid w:val="00FC709A"/>
    <w:rsid w:val="00FD1116"/>
    <w:rsid w:val="00FE0BB3"/>
    <w:rsid w:val="00FE1B0F"/>
    <w:rsid w:val="00FE25AA"/>
    <w:rsid w:val="00FE264F"/>
    <w:rsid w:val="00FE64AF"/>
    <w:rsid w:val="00FF0C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A293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BD74D1"/>
    <w:pPr>
      <w:ind w:right="-72"/>
      <w:jc w:val="center"/>
    </w:pPr>
    <w:rPr>
      <w:rFonts w:ascii="VNI-Times" w:hAnsi="VNI-Times"/>
      <w:b/>
      <w:bCs/>
    </w:rPr>
  </w:style>
  <w:style w:type="paragraph" w:styleId="BalloonText">
    <w:name w:val="Balloon Text"/>
    <w:basedOn w:val="Normal"/>
    <w:semiHidden/>
    <w:rsid w:val="00E66B1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7282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A293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BD74D1"/>
    <w:pPr>
      <w:ind w:right="-72"/>
      <w:jc w:val="center"/>
    </w:pPr>
    <w:rPr>
      <w:rFonts w:ascii="VNI-Times" w:hAnsi="VNI-Times"/>
      <w:b/>
      <w:bCs/>
    </w:rPr>
  </w:style>
  <w:style w:type="paragraph" w:styleId="BalloonText">
    <w:name w:val="Balloon Text"/>
    <w:basedOn w:val="Normal"/>
    <w:semiHidden/>
    <w:rsid w:val="00E66B1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7282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B51D52-CD7E-4551-92A3-FCE93B64D2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83</Words>
  <Characters>104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BND QUAÄN TAÂN BÌNH          COÄNG HOØA XAÕ HOÄI CHUÛ NGHÓA VIEÄT NAM</vt:lpstr>
    </vt:vector>
  </TitlesOfParts>
  <Company>Thanh Nhan Computer</Company>
  <LinksUpToDate>false</LinksUpToDate>
  <CharactersWithSpaces>12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BND QUAÄN TAÂN BÌNH          COÄNG HOØA XAÕ HOÄI CHUÛ NGHÓA VIEÄT NAM</dc:title>
  <dc:creator>huh</dc:creator>
  <cp:lastModifiedBy>HT</cp:lastModifiedBy>
  <cp:revision>2</cp:revision>
  <cp:lastPrinted>2016-12-17T05:42:00Z</cp:lastPrinted>
  <dcterms:created xsi:type="dcterms:W3CDTF">2016-12-17T09:26:00Z</dcterms:created>
  <dcterms:modified xsi:type="dcterms:W3CDTF">2016-12-17T0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